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DCFC4E" w14:textId="77777777" w:rsidR="00D1353D" w:rsidRDefault="00D1353D" w:rsidP="00D1353D">
      <w:pPr>
        <w:tabs>
          <w:tab w:val="left" w:pos="1440"/>
        </w:tabs>
        <w:spacing w:after="360"/>
        <w:rPr>
          <w:b/>
          <w:color w:val="000099"/>
          <w:sz w:val="32"/>
          <w:szCs w:val="36"/>
        </w:rPr>
      </w:pPr>
      <w:bookmarkStart w:id="0" w:name="_GoBack"/>
      <w:bookmarkEnd w:id="0"/>
      <w:r w:rsidRPr="00D1353D">
        <w:rPr>
          <w:b/>
          <w:i/>
          <w:color w:val="000099"/>
          <w:sz w:val="32"/>
          <w:szCs w:val="36"/>
        </w:rPr>
        <w:t>Section</w:t>
      </w:r>
      <w:r>
        <w:rPr>
          <w:b/>
          <w:color w:val="000099"/>
          <w:sz w:val="36"/>
          <w:szCs w:val="36"/>
        </w:rPr>
        <w:tab/>
        <w:t>1.5</w:t>
      </w:r>
      <w:r w:rsidRPr="00CB6B7B">
        <w:rPr>
          <w:b/>
          <w:color w:val="000099"/>
          <w:sz w:val="36"/>
          <w:szCs w:val="36"/>
        </w:rPr>
        <w:t xml:space="preserve"> –</w:t>
      </w:r>
      <w:r>
        <w:rPr>
          <w:b/>
          <w:color w:val="000099"/>
          <w:sz w:val="36"/>
          <w:szCs w:val="36"/>
        </w:rPr>
        <w:t xml:space="preserve"> </w:t>
      </w:r>
      <w:r>
        <w:rPr>
          <w:b/>
          <w:color w:val="000099"/>
          <w:sz w:val="32"/>
          <w:szCs w:val="36"/>
        </w:rPr>
        <w:t>Calculus of Vector-Valued Functions</w:t>
      </w:r>
    </w:p>
    <w:p w14:paraId="61C80DC8" w14:textId="77777777" w:rsidR="00AE7CBB" w:rsidRPr="0010141A" w:rsidRDefault="00AE7CBB" w:rsidP="00D1353D">
      <w:pPr>
        <w:spacing w:line="360" w:lineRule="auto"/>
        <w:rPr>
          <w:b/>
          <w:sz w:val="28"/>
        </w:rPr>
      </w:pPr>
      <w:r w:rsidRPr="0010141A">
        <w:rPr>
          <w:b/>
          <w:sz w:val="28"/>
        </w:rPr>
        <w:t>Derivative</w:t>
      </w:r>
    </w:p>
    <w:p w14:paraId="52C59C81" w14:textId="77777777" w:rsidR="00AE7CBB" w:rsidRPr="00372E55" w:rsidRDefault="00AE7CBB" w:rsidP="00AE7CB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372E55">
        <w:rPr>
          <w:b/>
          <w:i/>
          <w:color w:val="632423" w:themeColor="accent2" w:themeShade="80"/>
          <w:sz w:val="28"/>
        </w:rPr>
        <w:t>Definition</w:t>
      </w:r>
    </w:p>
    <w:p w14:paraId="0211DB75" w14:textId="458A3A25" w:rsidR="00AE7CBB" w:rsidRDefault="00AE7CBB" w:rsidP="00BB547B">
      <w:pPr>
        <w:spacing w:after="120"/>
      </w:pPr>
      <w:r>
        <w:t xml:space="preserve">The vector function </w:t>
      </w:r>
      <w:r w:rsidR="00BB547B" w:rsidRPr="00945328">
        <w:rPr>
          <w:position w:val="-14"/>
        </w:rPr>
        <w:object w:dxaOrig="3000" w:dyaOrig="420" w14:anchorId="5A669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21pt" o:ole="">
            <v:imagedata r:id="rId8" o:title=""/>
          </v:shape>
          <o:OLEObject Type="Embed" ProgID="Equation.DSMT4" ShapeID="_x0000_i1025" DrawAspect="Content" ObjectID="_1579439259" r:id="rId9"/>
        </w:object>
      </w:r>
      <w:r>
        <w:t xml:space="preserve"> has a derivative (is differentiable) at </w:t>
      </w:r>
      <w:r w:rsidRPr="00C559B9">
        <w:rPr>
          <w:i/>
        </w:rPr>
        <w:t>t</w:t>
      </w:r>
      <w:r>
        <w:t xml:space="preserve"> if </w:t>
      </w:r>
      <w:r w:rsidRPr="00C559B9">
        <w:rPr>
          <w:i/>
        </w:rPr>
        <w:t>f, g</w:t>
      </w:r>
      <w:r>
        <w:t xml:space="preserve">, and </w:t>
      </w:r>
      <w:r w:rsidRPr="00C559B9">
        <w:rPr>
          <w:i/>
        </w:rPr>
        <w:t>h</w:t>
      </w:r>
      <w:r>
        <w:t xml:space="preserve"> have derivatives at </w:t>
      </w:r>
      <w:r w:rsidRPr="00C559B9">
        <w:rPr>
          <w:i/>
          <w:sz w:val="26"/>
          <w:szCs w:val="26"/>
        </w:rPr>
        <w:t>t</w:t>
      </w:r>
      <w:r>
        <w:t>. The derivative is the vector function</w:t>
      </w:r>
    </w:p>
    <w:p w14:paraId="021CBBC6" w14:textId="5B0BDA70" w:rsidR="00AE7CBB" w:rsidRDefault="00BB547B" w:rsidP="00BB547B">
      <w:pPr>
        <w:spacing w:line="360" w:lineRule="auto"/>
        <w:ind w:left="720"/>
      </w:pPr>
      <w:r w:rsidRPr="00BB547B">
        <w:rPr>
          <w:position w:val="-20"/>
        </w:rPr>
        <w:object w:dxaOrig="1060" w:dyaOrig="520" w14:anchorId="2D87FB3D">
          <v:shape id="_x0000_i1026" type="#_x0000_t75" style="width:53.25pt;height:26.25pt" o:ole="">
            <v:imagedata r:id="rId10" o:title=""/>
          </v:shape>
          <o:OLEObject Type="Embed" ProgID="Equation.DSMT4" ShapeID="_x0000_i1026" DrawAspect="Content" ObjectID="_1579439260" r:id="rId11"/>
        </w:object>
      </w:r>
    </w:p>
    <w:p w14:paraId="314787B5" w14:textId="1ED43D9F" w:rsidR="00BB547B" w:rsidRDefault="00BB547B" w:rsidP="00BB547B">
      <w:pPr>
        <w:tabs>
          <w:tab w:val="left" w:pos="1260"/>
        </w:tabs>
        <w:spacing w:line="360" w:lineRule="auto"/>
        <w:ind w:left="720"/>
      </w:pPr>
      <w:r>
        <w:tab/>
      </w:r>
      <w:r w:rsidRPr="00BB547B">
        <w:object w:dxaOrig="2420" w:dyaOrig="700" w14:anchorId="447834FF">
          <v:shape id="_x0000_i1027" type="#_x0000_t75" style="width:120.75pt;height:35.25pt" o:ole="">
            <v:imagedata r:id="rId12" o:title=""/>
          </v:shape>
          <o:OLEObject Type="Embed" ProgID="Equation.DSMT4" ShapeID="_x0000_i1027" DrawAspect="Content" ObjectID="_1579439261" r:id="rId13"/>
        </w:object>
      </w:r>
    </w:p>
    <w:p w14:paraId="5A933E1E" w14:textId="6A039F35" w:rsidR="00BB547B" w:rsidRDefault="00BB547B" w:rsidP="00BB547B">
      <w:pPr>
        <w:tabs>
          <w:tab w:val="left" w:pos="1260"/>
        </w:tabs>
        <w:spacing w:line="360" w:lineRule="auto"/>
        <w:ind w:left="720"/>
      </w:pPr>
      <w:r>
        <w:tab/>
      </w:r>
      <w:r w:rsidRPr="00BB547B">
        <w:rPr>
          <w:position w:val="-20"/>
        </w:rPr>
        <w:object w:dxaOrig="2040" w:dyaOrig="580" w14:anchorId="7CA3C98E">
          <v:shape id="_x0000_i1028" type="#_x0000_t75" style="width:102pt;height:29.25pt" o:ole="">
            <v:imagedata r:id="rId14" o:title=""/>
          </v:shape>
          <o:OLEObject Type="Embed" ProgID="Equation.DSMT4" ShapeID="_x0000_i1028" DrawAspect="Content" ObjectID="_1579439262" r:id="rId15"/>
        </w:object>
      </w:r>
      <w:r>
        <w:t xml:space="preserve"> </w:t>
      </w:r>
    </w:p>
    <w:p w14:paraId="235C4B1D" w14:textId="261BF2BE" w:rsidR="00AE7CBB" w:rsidRDefault="00AE7CBB" w:rsidP="00AE7CBB">
      <w:pPr>
        <w:jc w:val="center"/>
      </w:pPr>
      <w:r>
        <w:rPr>
          <w:noProof/>
        </w:rPr>
        <w:drawing>
          <wp:inline distT="0" distB="0" distL="0" distR="0" wp14:anchorId="54BE19E4" wp14:editId="07D230E0">
            <wp:extent cx="2811803" cy="2468880"/>
            <wp:effectExtent l="0" t="0" r="762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803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013B67C2" wp14:editId="133E3F33">
            <wp:extent cx="2588081" cy="2286000"/>
            <wp:effectExtent l="0" t="0" r="317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081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A5A25" w14:textId="77777777" w:rsidR="00AE7CBB" w:rsidRDefault="00AE7CBB" w:rsidP="00AE7CBB"/>
    <w:p w14:paraId="5620FBA2" w14:textId="77777777" w:rsidR="00AE7CBB" w:rsidRDefault="00AE7CBB" w:rsidP="00AE7CBB"/>
    <w:p w14:paraId="4A62468D" w14:textId="77777777" w:rsidR="00AE7CBB" w:rsidRDefault="00AE7CBB" w:rsidP="00AE7CBB"/>
    <w:p w14:paraId="37395AC0" w14:textId="77777777" w:rsidR="00AE7CBB" w:rsidRPr="00372E55" w:rsidRDefault="00AE7CBB" w:rsidP="00AE7CB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372E55">
        <w:rPr>
          <w:b/>
          <w:i/>
          <w:color w:val="632423" w:themeColor="accent2" w:themeShade="80"/>
          <w:sz w:val="28"/>
        </w:rPr>
        <w:t>Definition</w:t>
      </w:r>
      <w:r>
        <w:rPr>
          <w:b/>
          <w:i/>
          <w:color w:val="632423" w:themeColor="accent2" w:themeShade="80"/>
          <w:sz w:val="28"/>
        </w:rPr>
        <w:t>s</w:t>
      </w:r>
    </w:p>
    <w:p w14:paraId="2E5B5530" w14:textId="77777777" w:rsidR="00AE7CBB" w:rsidRDefault="00AE7CBB" w:rsidP="00AE7CBB">
      <w:r>
        <w:t xml:space="preserve">If </w:t>
      </w:r>
      <w:r w:rsidRPr="00447BC8">
        <w:rPr>
          <w:b/>
          <w:i/>
          <w:sz w:val="26"/>
          <w:szCs w:val="26"/>
        </w:rPr>
        <w:t>r</w:t>
      </w:r>
      <w:r>
        <w:t xml:space="preserve"> is the position vector of a particle moving along a smooth curve in space, then</w:t>
      </w:r>
    </w:p>
    <w:p w14:paraId="00DFD953" w14:textId="5ADEADBF" w:rsidR="00AE7CBB" w:rsidRDefault="00201641" w:rsidP="00AE7CBB">
      <w:pPr>
        <w:spacing w:before="120" w:after="120"/>
        <w:jc w:val="center"/>
      </w:pPr>
      <w:r w:rsidRPr="00945328">
        <w:rPr>
          <w:position w:val="-20"/>
        </w:rPr>
        <w:object w:dxaOrig="1040" w:dyaOrig="520" w14:anchorId="597B849B">
          <v:shape id="_x0000_i1029" type="#_x0000_t75" style="width:51.75pt;height:26.25pt" o:ole="">
            <v:imagedata r:id="rId18" o:title=""/>
          </v:shape>
          <o:OLEObject Type="Embed" ProgID="Equation.DSMT4" ShapeID="_x0000_i1029" DrawAspect="Content" ObjectID="_1579439263" r:id="rId19"/>
        </w:object>
      </w:r>
    </w:p>
    <w:p w14:paraId="26A0F230" w14:textId="78A1D111" w:rsidR="00AE7CBB" w:rsidRDefault="00AE7CBB" w:rsidP="00AE7CBB">
      <w:pPr>
        <w:spacing w:after="120"/>
      </w:pPr>
      <w:proofErr w:type="gramStart"/>
      <w:r>
        <w:t>is</w:t>
      </w:r>
      <w:proofErr w:type="gramEnd"/>
      <w:r>
        <w:t xml:space="preserve"> the particle’s </w:t>
      </w:r>
      <w:r w:rsidRPr="00E04DCE">
        <w:rPr>
          <w:b/>
          <w:i/>
        </w:rPr>
        <w:t>velocity vector</w:t>
      </w:r>
      <w:r>
        <w:t xml:space="preserve">, tangent to the curve. At any time </w:t>
      </w:r>
      <w:r w:rsidRPr="00BD0015">
        <w:rPr>
          <w:i/>
          <w:sz w:val="26"/>
          <w:szCs w:val="26"/>
        </w:rPr>
        <w:t>t</w:t>
      </w:r>
      <w:r>
        <w:t xml:space="preserve">, the direction of </w:t>
      </w:r>
      <w:r w:rsidR="00BD0015" w:rsidRPr="00BD0015">
        <w:rPr>
          <w:position w:val="-6"/>
        </w:rPr>
        <w:object w:dxaOrig="200" w:dyaOrig="279" w14:anchorId="729B0453">
          <v:shape id="_x0000_i1030" type="#_x0000_t75" style="width:9.75pt;height:14.25pt" o:ole="">
            <v:imagedata r:id="rId20" o:title=""/>
          </v:shape>
          <o:OLEObject Type="Embed" ProgID="Equation.DSMT4" ShapeID="_x0000_i1030" DrawAspect="Content" ObjectID="_1579439264" r:id="rId21"/>
        </w:object>
      </w:r>
      <w:r w:rsidR="00BD0015">
        <w:t xml:space="preserve"> </w:t>
      </w:r>
      <w:r>
        <w:t xml:space="preserve">is the </w:t>
      </w:r>
      <w:r w:rsidRPr="00E04DCE">
        <w:rPr>
          <w:b/>
          <w:i/>
        </w:rPr>
        <w:t>direction of motion</w:t>
      </w:r>
      <w:r>
        <w:t xml:space="preserve">, the magnitude of </w:t>
      </w:r>
      <w:r w:rsidR="00BD0015" w:rsidRPr="00BD0015">
        <w:rPr>
          <w:position w:val="-6"/>
        </w:rPr>
        <w:object w:dxaOrig="200" w:dyaOrig="279" w14:anchorId="4001D213">
          <v:shape id="_x0000_i1031" type="#_x0000_t75" style="width:9.75pt;height:14.25pt" o:ole="">
            <v:imagedata r:id="rId20" o:title=""/>
          </v:shape>
          <o:OLEObject Type="Embed" ProgID="Equation.DSMT4" ShapeID="_x0000_i1031" DrawAspect="Content" ObjectID="_1579439265" r:id="rId22"/>
        </w:object>
      </w:r>
      <w:r>
        <w:t xml:space="preserve"> is the particle’s </w:t>
      </w:r>
      <w:r w:rsidRPr="00E04DCE">
        <w:rPr>
          <w:b/>
          <w:i/>
        </w:rPr>
        <w:t>speed</w:t>
      </w:r>
      <w:r>
        <w:t xml:space="preserve">, and the </w:t>
      </w:r>
      <w:proofErr w:type="gramStart"/>
      <w:r>
        <w:t xml:space="preserve">derivative </w:t>
      </w:r>
      <w:proofErr w:type="gramEnd"/>
      <w:r w:rsidR="00201641" w:rsidRPr="00945328">
        <w:rPr>
          <w:position w:val="-20"/>
        </w:rPr>
        <w:object w:dxaOrig="760" w:dyaOrig="520" w14:anchorId="20E4E85D">
          <v:shape id="_x0000_i1032" type="#_x0000_t75" style="width:38.25pt;height:26.25pt" o:ole="">
            <v:imagedata r:id="rId23" o:title=""/>
          </v:shape>
          <o:OLEObject Type="Embed" ProgID="Equation.DSMT4" ShapeID="_x0000_i1032" DrawAspect="Content" ObjectID="_1579439266" r:id="rId24"/>
        </w:object>
      </w:r>
      <w:r>
        <w:t xml:space="preserve">, when it exists, is the particle’s </w:t>
      </w:r>
      <w:r w:rsidRPr="00E04DCE">
        <w:rPr>
          <w:b/>
          <w:i/>
        </w:rPr>
        <w:t>acceleration vector</w:t>
      </w:r>
      <w:r>
        <w:t>. In summary,</w:t>
      </w:r>
    </w:p>
    <w:p w14:paraId="0777D549" w14:textId="76A8E952" w:rsidR="00AE7CBB" w:rsidRDefault="00AE7CBB" w:rsidP="004321A9">
      <w:pPr>
        <w:pStyle w:val="ListParagraph"/>
        <w:numPr>
          <w:ilvl w:val="0"/>
          <w:numId w:val="24"/>
        </w:numPr>
        <w:tabs>
          <w:tab w:val="left" w:pos="4860"/>
        </w:tabs>
        <w:spacing w:after="0" w:line="360" w:lineRule="auto"/>
        <w:ind w:left="540"/>
      </w:pPr>
      <w:r>
        <w:t xml:space="preserve">Velocity is the derivative of position: </w:t>
      </w:r>
      <w:r>
        <w:tab/>
      </w:r>
      <w:r w:rsidR="00201641" w:rsidRPr="00945328">
        <w:rPr>
          <w:position w:val="-20"/>
        </w:rPr>
        <w:object w:dxaOrig="1040" w:dyaOrig="520" w14:anchorId="08B2F9E0">
          <v:shape id="_x0000_i1033" type="#_x0000_t75" style="width:51.75pt;height:26.25pt" o:ole="">
            <v:imagedata r:id="rId25" o:title=""/>
          </v:shape>
          <o:OLEObject Type="Embed" ProgID="Equation.DSMT4" ShapeID="_x0000_i1033" DrawAspect="Content" ObjectID="_1579439267" r:id="rId26"/>
        </w:object>
      </w:r>
    </w:p>
    <w:p w14:paraId="1B3E1931" w14:textId="5AEF4313" w:rsidR="00AE7CBB" w:rsidRDefault="00AE7CBB" w:rsidP="004321A9">
      <w:pPr>
        <w:pStyle w:val="ListParagraph"/>
        <w:numPr>
          <w:ilvl w:val="0"/>
          <w:numId w:val="24"/>
        </w:numPr>
        <w:tabs>
          <w:tab w:val="left" w:pos="4860"/>
        </w:tabs>
        <w:spacing w:after="0" w:line="360" w:lineRule="auto"/>
        <w:ind w:left="540"/>
      </w:pPr>
      <w:r>
        <w:t>Speed is the magnitude of velocity:</w:t>
      </w:r>
      <w:r>
        <w:tab/>
      </w:r>
      <w:r w:rsidR="00201641" w:rsidRPr="00945328">
        <w:rPr>
          <w:position w:val="-14"/>
        </w:rPr>
        <w:object w:dxaOrig="1140" w:dyaOrig="400" w14:anchorId="5528C1CB">
          <v:shape id="_x0000_i1034" type="#_x0000_t75" style="width:57pt;height:20.25pt" o:ole="">
            <v:imagedata r:id="rId27" o:title=""/>
          </v:shape>
          <o:OLEObject Type="Embed" ProgID="Equation.DSMT4" ShapeID="_x0000_i1034" DrawAspect="Content" ObjectID="_1579439268" r:id="rId28"/>
        </w:object>
      </w:r>
    </w:p>
    <w:p w14:paraId="38592975" w14:textId="577E165F" w:rsidR="00AE7CBB" w:rsidRDefault="00AE7CBB" w:rsidP="004321A9">
      <w:pPr>
        <w:pStyle w:val="ListParagraph"/>
        <w:numPr>
          <w:ilvl w:val="0"/>
          <w:numId w:val="24"/>
        </w:numPr>
        <w:tabs>
          <w:tab w:val="left" w:pos="4860"/>
        </w:tabs>
        <w:spacing w:after="0" w:line="360" w:lineRule="auto"/>
        <w:ind w:left="540"/>
      </w:pPr>
      <w:r>
        <w:lastRenderedPageBreak/>
        <w:t>Acceleration is the derivative of velocity:</w:t>
      </w:r>
      <w:r>
        <w:tab/>
      </w:r>
      <w:r w:rsidR="00201641" w:rsidRPr="00945328">
        <w:rPr>
          <w:position w:val="-30"/>
        </w:rPr>
        <w:object w:dxaOrig="1460" w:dyaOrig="720" w14:anchorId="179F6429">
          <v:shape id="_x0000_i1035" type="#_x0000_t75" style="width:72.75pt;height:36pt" o:ole="">
            <v:imagedata r:id="rId29" o:title=""/>
          </v:shape>
          <o:OLEObject Type="Embed" ProgID="Equation.DSMT4" ShapeID="_x0000_i1035" DrawAspect="Content" ObjectID="_1579439269" r:id="rId30"/>
        </w:object>
      </w:r>
    </w:p>
    <w:p w14:paraId="4F98359F" w14:textId="7D3FFCA0" w:rsidR="00AE7CBB" w:rsidRDefault="00AE7CBB" w:rsidP="004321A9">
      <w:pPr>
        <w:pStyle w:val="ListParagraph"/>
        <w:numPr>
          <w:ilvl w:val="0"/>
          <w:numId w:val="24"/>
        </w:numPr>
        <w:tabs>
          <w:tab w:val="left" w:pos="4860"/>
        </w:tabs>
        <w:spacing w:after="0" w:line="360" w:lineRule="auto"/>
        <w:ind w:left="540"/>
      </w:pPr>
      <w:r>
        <w:t xml:space="preserve">The unit vector </w:t>
      </w:r>
      <w:r w:rsidR="00201641" w:rsidRPr="00945328">
        <w:rPr>
          <w:position w:val="-30"/>
        </w:rPr>
        <w:object w:dxaOrig="320" w:dyaOrig="620" w14:anchorId="58D24372">
          <v:shape id="_x0000_i1036" type="#_x0000_t75" style="width:15.75pt;height:30.75pt" o:ole="">
            <v:imagedata r:id="rId31" o:title=""/>
          </v:shape>
          <o:OLEObject Type="Embed" ProgID="Equation.DSMT4" ShapeID="_x0000_i1036" DrawAspect="Content" ObjectID="_1579439270" r:id="rId32"/>
        </w:object>
      </w:r>
      <w:r>
        <w:t xml:space="preserve"> is the direction of motion at time </w:t>
      </w:r>
      <w:r w:rsidRPr="00916C9A">
        <w:rPr>
          <w:i/>
          <w:sz w:val="26"/>
          <w:szCs w:val="26"/>
        </w:rPr>
        <w:t>t</w:t>
      </w:r>
      <w:r>
        <w:t>.</w:t>
      </w:r>
    </w:p>
    <w:p w14:paraId="1ACB7AA4" w14:textId="03701ED5" w:rsidR="00201641" w:rsidRDefault="00201641" w:rsidP="00201641"/>
    <w:p w14:paraId="7F5B8FB7" w14:textId="3A668847" w:rsidR="00201641" w:rsidRDefault="00201641" w:rsidP="00201641"/>
    <w:p w14:paraId="53AD25C3" w14:textId="77777777" w:rsidR="00AE7CBB" w:rsidRPr="00FE7452" w:rsidRDefault="00AE7CBB" w:rsidP="00AE7CBB">
      <w:pPr>
        <w:spacing w:after="120"/>
        <w:rPr>
          <w:b/>
          <w:i/>
          <w:sz w:val="28"/>
        </w:rPr>
      </w:pPr>
      <w:r w:rsidRPr="00FE7452">
        <w:rPr>
          <w:b/>
          <w:i/>
          <w:sz w:val="28"/>
        </w:rPr>
        <w:t>Example</w:t>
      </w:r>
    </w:p>
    <w:p w14:paraId="348E7D50" w14:textId="42A5CB0F" w:rsidR="00AE7CBB" w:rsidRDefault="00AE7CBB" w:rsidP="00AE7CBB">
      <w:r>
        <w:t xml:space="preserve">Find the velocity, speed, and acceleration of a particle whose motion in space is given by the position </w:t>
      </w:r>
      <w:proofErr w:type="gramStart"/>
      <w:r>
        <w:t xml:space="preserve">vector </w:t>
      </w:r>
      <w:proofErr w:type="gramEnd"/>
      <w:r w:rsidR="004F14D6" w:rsidRPr="00945328">
        <w:rPr>
          <w:position w:val="-14"/>
        </w:rPr>
        <w:object w:dxaOrig="3600" w:dyaOrig="460" w14:anchorId="1572625B">
          <v:shape id="_x0000_i1037" type="#_x0000_t75" style="width:180pt;height:23.25pt" o:ole="">
            <v:imagedata r:id="rId33" o:title=""/>
          </v:shape>
          <o:OLEObject Type="Embed" ProgID="Equation.DSMT4" ShapeID="_x0000_i1037" DrawAspect="Content" ObjectID="_1579439271" r:id="rId34"/>
        </w:object>
      </w:r>
      <w:r>
        <w:t xml:space="preserve">. Sketch the velocity vector </w:t>
      </w:r>
      <w:r w:rsidR="004F14D6" w:rsidRPr="00945328">
        <w:rPr>
          <w:position w:val="-22"/>
        </w:rPr>
        <w:object w:dxaOrig="740" w:dyaOrig="560" w14:anchorId="6033ECC9">
          <v:shape id="_x0000_i1038" type="#_x0000_t75" style="width:36.75pt;height:27.75pt" o:ole="">
            <v:imagedata r:id="rId35" o:title=""/>
          </v:shape>
          <o:OLEObject Type="Embed" ProgID="Equation.DSMT4" ShapeID="_x0000_i1038" DrawAspect="Content" ObjectID="_1579439272" r:id="rId36"/>
        </w:object>
      </w:r>
    </w:p>
    <w:p w14:paraId="596A26E0" w14:textId="77777777" w:rsidR="00AE7CBB" w:rsidRPr="002F2BC6" w:rsidRDefault="00AE7CBB" w:rsidP="00AE7CBB">
      <w:pPr>
        <w:spacing w:after="120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14:paraId="58623DC9" w14:textId="77777777" w:rsidR="00AE7CBB" w:rsidRDefault="00AE7CBB" w:rsidP="004F14D6">
      <w:pPr>
        <w:spacing w:line="360" w:lineRule="auto"/>
        <w:ind w:left="360"/>
      </w:pPr>
      <w:r>
        <w:t xml:space="preserve">The velocity vector at time </w:t>
      </w:r>
      <w:r w:rsidRPr="001971ED">
        <w:rPr>
          <w:i/>
        </w:rPr>
        <w:t>t</w:t>
      </w:r>
      <w:r>
        <w:t xml:space="preserve"> is:</w:t>
      </w:r>
    </w:p>
    <w:p w14:paraId="4BE91CC3" w14:textId="1AA95F25" w:rsidR="00AE7CBB" w:rsidRDefault="004F14D6" w:rsidP="004F14D6">
      <w:pPr>
        <w:ind w:left="720"/>
        <w:rPr>
          <w:position w:val="-14"/>
        </w:rPr>
      </w:pPr>
      <w:r w:rsidRPr="00945328">
        <w:rPr>
          <w:position w:val="-14"/>
        </w:rPr>
        <w:object w:dxaOrig="4840" w:dyaOrig="420" w14:anchorId="430FCFE8">
          <v:shape id="_x0000_i1039" type="#_x0000_t75" style="width:242.25pt;height:21pt" o:ole="">
            <v:imagedata r:id="rId37" o:title=""/>
          </v:shape>
          <o:OLEObject Type="Embed" ProgID="Equation.DSMT4" ShapeID="_x0000_i1039" DrawAspect="Content" ObjectID="_1579439273" r:id="rId38"/>
        </w:object>
      </w:r>
    </w:p>
    <w:p w14:paraId="49014F63" w14:textId="41A31859" w:rsidR="00AE7CBB" w:rsidRDefault="00AE7CBB" w:rsidP="004F14D6">
      <w:pPr>
        <w:tabs>
          <w:tab w:val="left" w:pos="1890"/>
        </w:tabs>
        <w:ind w:left="720"/>
      </w:pPr>
      <w:r>
        <w:rPr>
          <w:position w:val="-14"/>
        </w:rPr>
        <w:tab/>
      </w:r>
      <w:r w:rsidR="004F14D6" w:rsidRPr="00945328">
        <w:rPr>
          <w:position w:val="-10"/>
        </w:rPr>
        <w:object w:dxaOrig="3180" w:dyaOrig="380" w14:anchorId="50A7DEE8">
          <v:shape id="_x0000_i1040" type="#_x0000_t75" style="width:159pt;height:18.75pt" o:ole="">
            <v:imagedata r:id="rId39" o:title=""/>
          </v:shape>
          <o:OLEObject Type="Embed" ProgID="Equation.DSMT4" ShapeID="_x0000_i1040" DrawAspect="Content" ObjectID="_1579439274" r:id="rId40"/>
        </w:object>
      </w:r>
    </w:p>
    <w:p w14:paraId="524F6E0B" w14:textId="77777777" w:rsidR="00AE7CBB" w:rsidRDefault="00AE7CBB" w:rsidP="00AE7CBB"/>
    <w:p w14:paraId="4C3D771C" w14:textId="77777777" w:rsidR="00AE7CBB" w:rsidRDefault="00AE7CBB" w:rsidP="004F14D6">
      <w:pPr>
        <w:spacing w:line="360" w:lineRule="auto"/>
        <w:ind w:left="360"/>
      </w:pPr>
      <w:r>
        <w:t xml:space="preserve">The acceleration vector at time </w:t>
      </w:r>
      <w:r w:rsidRPr="001971ED">
        <w:rPr>
          <w:i/>
        </w:rPr>
        <w:t>t</w:t>
      </w:r>
      <w:r>
        <w:t xml:space="preserve"> is:</w:t>
      </w:r>
    </w:p>
    <w:p w14:paraId="6D0F4237" w14:textId="0D47F58A" w:rsidR="00AE7CBB" w:rsidRDefault="004F14D6" w:rsidP="004F14D6">
      <w:pPr>
        <w:ind w:left="720"/>
        <w:rPr>
          <w:position w:val="-14"/>
        </w:rPr>
      </w:pPr>
      <w:r w:rsidRPr="00945328">
        <w:rPr>
          <w:position w:val="-14"/>
        </w:rPr>
        <w:object w:dxaOrig="4560" w:dyaOrig="420" w14:anchorId="531F4C23">
          <v:shape id="_x0000_i1041" type="#_x0000_t75" style="width:228.75pt;height:21pt" o:ole="">
            <v:imagedata r:id="rId41" o:title=""/>
          </v:shape>
          <o:OLEObject Type="Embed" ProgID="Equation.DSMT4" ShapeID="_x0000_i1041" DrawAspect="Content" ObjectID="_1579439275" r:id="rId42"/>
        </w:object>
      </w:r>
    </w:p>
    <w:p w14:paraId="7D6C1809" w14:textId="77777777" w:rsidR="00AE7CBB" w:rsidRDefault="00AE7CBB" w:rsidP="00AE7CBB"/>
    <w:p w14:paraId="36E30C61" w14:textId="77777777" w:rsidR="00AE7CBB" w:rsidRDefault="00AE7CBB" w:rsidP="00AE7CBB">
      <w:pPr>
        <w:ind w:left="360"/>
      </w:pPr>
      <w:r>
        <w:t>The speed is:</w:t>
      </w:r>
    </w:p>
    <w:p w14:paraId="3F5EA980" w14:textId="566816D5" w:rsidR="00AE7CBB" w:rsidRDefault="004F14D6" w:rsidP="004F14D6">
      <w:pPr>
        <w:ind w:left="720"/>
        <w:rPr>
          <w:position w:val="-14"/>
        </w:rPr>
      </w:pPr>
      <w:r w:rsidRPr="00945328">
        <w:rPr>
          <w:position w:val="-16"/>
        </w:rPr>
        <w:object w:dxaOrig="4520" w:dyaOrig="560" w14:anchorId="72B8BD18">
          <v:shape id="_x0000_i1042" type="#_x0000_t75" style="width:225.75pt;height:27.75pt" o:ole="">
            <v:imagedata r:id="rId43" o:title=""/>
          </v:shape>
          <o:OLEObject Type="Embed" ProgID="Equation.DSMT4" ShapeID="_x0000_i1042" DrawAspect="Content" ObjectID="_1579439276" r:id="rId44"/>
        </w:object>
      </w:r>
    </w:p>
    <w:p w14:paraId="2D99592F" w14:textId="77777777" w:rsidR="00AE7CBB" w:rsidRDefault="00AE7CBB" w:rsidP="004F14D6">
      <w:pPr>
        <w:tabs>
          <w:tab w:val="left" w:pos="1260"/>
        </w:tabs>
        <w:ind w:left="720"/>
        <w:rPr>
          <w:position w:val="-14"/>
        </w:rPr>
      </w:pPr>
      <w:r>
        <w:rPr>
          <w:position w:val="-14"/>
        </w:rPr>
        <w:tab/>
      </w:r>
      <w:r w:rsidR="00945328" w:rsidRPr="00945328">
        <w:rPr>
          <w:position w:val="-8"/>
        </w:rPr>
        <w:object w:dxaOrig="3180" w:dyaOrig="460" w14:anchorId="343B2E84">
          <v:shape id="_x0000_i1043" type="#_x0000_t75" style="width:159pt;height:23.25pt" o:ole="">
            <v:imagedata r:id="rId45" o:title=""/>
          </v:shape>
          <o:OLEObject Type="Embed" ProgID="Equation.DSMT4" ShapeID="_x0000_i1043" DrawAspect="Content" ObjectID="_1579439277" r:id="rId46"/>
        </w:object>
      </w:r>
    </w:p>
    <w:p w14:paraId="6EFF3710" w14:textId="77777777" w:rsidR="00AE7CBB" w:rsidRPr="00D734C8" w:rsidRDefault="00AE7CBB" w:rsidP="004F14D6">
      <w:pPr>
        <w:tabs>
          <w:tab w:val="left" w:pos="1260"/>
          <w:tab w:val="left" w:pos="5760"/>
        </w:tabs>
        <w:ind w:left="720"/>
        <w:rPr>
          <w:b/>
          <w:position w:val="-14"/>
        </w:rPr>
      </w:pPr>
      <w:r>
        <w:rPr>
          <w:position w:val="-14"/>
        </w:rPr>
        <w:tab/>
      </w:r>
      <w:r w:rsidR="00945328" w:rsidRPr="00945328">
        <w:rPr>
          <w:position w:val="-24"/>
        </w:rPr>
        <w:object w:dxaOrig="3200" w:dyaOrig="639" w14:anchorId="5D744DE6">
          <v:shape id="_x0000_i1044" type="#_x0000_t75" style="width:159.75pt;height:32.25pt" o:ole="">
            <v:imagedata r:id="rId47" o:title=""/>
          </v:shape>
          <o:OLEObject Type="Embed" ProgID="Equation.DSMT4" ShapeID="_x0000_i1044" DrawAspect="Content" ObjectID="_1579439278" r:id="rId48"/>
        </w:object>
      </w:r>
      <w:r>
        <w:rPr>
          <w:position w:val="-14"/>
        </w:rPr>
        <w:tab/>
      </w:r>
      <w:r w:rsidR="00945328" w:rsidRPr="00945328">
        <w:rPr>
          <w:position w:val="-6"/>
        </w:rPr>
        <w:object w:dxaOrig="1600" w:dyaOrig="380" w14:anchorId="51DD697D">
          <v:shape id="_x0000_i1045" type="#_x0000_t75" style="width:80.25pt;height:18.75pt" o:ole="">
            <v:imagedata r:id="rId49" o:title=""/>
          </v:shape>
          <o:OLEObject Type="Embed" ProgID="Equation.DSMT4" ShapeID="_x0000_i1045" DrawAspect="Content" ObjectID="_1579439279" r:id="rId50"/>
        </w:object>
      </w:r>
    </w:p>
    <w:p w14:paraId="4FF05C98" w14:textId="74A60E3B" w:rsidR="00AE7CBB" w:rsidRDefault="004F14D6" w:rsidP="004F14D6">
      <w:pPr>
        <w:tabs>
          <w:tab w:val="left" w:pos="1260"/>
        </w:tabs>
        <w:spacing w:after="120" w:line="360" w:lineRule="auto"/>
        <w:ind w:left="720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D4876AF" wp14:editId="09743B07">
            <wp:simplePos x="0" y="0"/>
            <wp:positionH relativeFrom="column">
              <wp:posOffset>4130675</wp:posOffset>
            </wp:positionH>
            <wp:positionV relativeFrom="paragraph">
              <wp:posOffset>316230</wp:posOffset>
            </wp:positionV>
            <wp:extent cx="2181225" cy="2377440"/>
            <wp:effectExtent l="0" t="0" r="9525" b="381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7CBB">
        <w:rPr>
          <w:position w:val="-14"/>
        </w:rPr>
        <w:tab/>
      </w:r>
      <w:r w:rsidR="00945328" w:rsidRPr="00945328">
        <w:rPr>
          <w:position w:val="-8"/>
        </w:rPr>
        <w:object w:dxaOrig="1700" w:dyaOrig="460" w14:anchorId="3624C0B2">
          <v:shape id="_x0000_i1046" type="#_x0000_t75" style="width:84.75pt;height:23.25pt" o:ole="">
            <v:imagedata r:id="rId52" o:title=""/>
          </v:shape>
          <o:OLEObject Type="Embed" ProgID="Equation.DSMT4" ShapeID="_x0000_i1046" DrawAspect="Content" ObjectID="_1579439280" r:id="rId53"/>
        </w:object>
      </w:r>
    </w:p>
    <w:p w14:paraId="531D0FC1" w14:textId="003E649A" w:rsidR="00AE7CBB" w:rsidRDefault="004F14D6" w:rsidP="00AE7CBB">
      <w:pPr>
        <w:ind w:left="360"/>
        <w:rPr>
          <w:position w:val="-14"/>
        </w:rPr>
      </w:pPr>
      <w:r w:rsidRPr="00945328">
        <w:rPr>
          <w:position w:val="-22"/>
        </w:rPr>
        <w:object w:dxaOrig="4980" w:dyaOrig="560" w14:anchorId="3B012FCD">
          <v:shape id="_x0000_i1047" type="#_x0000_t75" style="width:249pt;height:27.75pt" o:ole="">
            <v:imagedata r:id="rId54" o:title=""/>
          </v:shape>
          <o:OLEObject Type="Embed" ProgID="Equation.DSMT4" ShapeID="_x0000_i1047" DrawAspect="Content" ObjectID="_1579439281" r:id="rId55"/>
        </w:object>
      </w:r>
    </w:p>
    <w:p w14:paraId="1CF24578" w14:textId="48DD2BE0" w:rsidR="00AE7CBB" w:rsidRDefault="00AE7CBB" w:rsidP="00AE7CBB">
      <w:pPr>
        <w:tabs>
          <w:tab w:val="left" w:pos="1080"/>
        </w:tabs>
        <w:spacing w:after="120"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4F14D6" w:rsidRPr="00945328">
        <w:rPr>
          <w:position w:val="-16"/>
        </w:rPr>
        <w:object w:dxaOrig="1960" w:dyaOrig="440" w14:anchorId="37939BB9">
          <v:shape id="_x0000_i1048" type="#_x0000_t75" style="width:98.25pt;height:21.75pt" o:ole="">
            <v:imagedata r:id="rId56" o:title=""/>
          </v:shape>
          <o:OLEObject Type="Embed" ProgID="Equation.DSMT4" ShapeID="_x0000_i1048" DrawAspect="Content" ObjectID="_1579439282" r:id="rId57"/>
        </w:object>
      </w:r>
    </w:p>
    <w:p w14:paraId="155FC4B8" w14:textId="5DE64FE5" w:rsidR="00AE7CBB" w:rsidRDefault="004F14D6" w:rsidP="00AE7CBB">
      <w:pPr>
        <w:tabs>
          <w:tab w:val="left" w:pos="1080"/>
        </w:tabs>
        <w:ind w:left="360"/>
      </w:pPr>
      <w:r w:rsidRPr="00945328">
        <w:rPr>
          <w:position w:val="-22"/>
        </w:rPr>
        <w:object w:dxaOrig="5100" w:dyaOrig="560" w14:anchorId="34C9D04A">
          <v:shape id="_x0000_i1049" type="#_x0000_t75" style="width:255.75pt;height:27.75pt" o:ole="">
            <v:imagedata r:id="rId58" o:title=""/>
          </v:shape>
          <o:OLEObject Type="Embed" ProgID="Equation.DSMT4" ShapeID="_x0000_i1049" DrawAspect="Content" ObjectID="_1579439283" r:id="rId59"/>
        </w:object>
      </w:r>
    </w:p>
    <w:p w14:paraId="160A7C32" w14:textId="7F7B1548" w:rsidR="00AE7CBB" w:rsidRDefault="00AE7CBB" w:rsidP="00AE7CBB">
      <w:pPr>
        <w:tabs>
          <w:tab w:val="left" w:pos="1080"/>
        </w:tabs>
        <w:spacing w:after="120"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7BD" w:rsidRPr="00945328">
        <w:rPr>
          <w:position w:val="-16"/>
        </w:rPr>
        <w:object w:dxaOrig="1560" w:dyaOrig="440" w14:anchorId="68F5C5C7">
          <v:shape id="_x0000_i1050" type="#_x0000_t75" style="width:78pt;height:21.75pt" o:ole="">
            <v:imagedata r:id="rId60" o:title=""/>
          </v:shape>
          <o:OLEObject Type="Embed" ProgID="Equation.DSMT4" ShapeID="_x0000_i1050" DrawAspect="Content" ObjectID="_1579439284" r:id="rId61"/>
        </w:object>
      </w:r>
    </w:p>
    <w:p w14:paraId="2B4B4A3B" w14:textId="121A8D6A" w:rsidR="00AE7CBB" w:rsidRDefault="00E677BD" w:rsidP="00CF15DA">
      <w:pPr>
        <w:tabs>
          <w:tab w:val="left" w:pos="1080"/>
        </w:tabs>
        <w:spacing w:after="120"/>
        <w:ind w:left="360"/>
      </w:pPr>
      <w:r w:rsidRPr="00945328">
        <w:rPr>
          <w:position w:val="-24"/>
        </w:rPr>
        <w:object w:dxaOrig="2820" w:dyaOrig="639" w14:anchorId="37B14C0B">
          <v:shape id="_x0000_i1051" type="#_x0000_t75" style="width:141pt;height:32.25pt" o:ole="">
            <v:imagedata r:id="rId62" o:title=""/>
          </v:shape>
          <o:OLEObject Type="Embed" ProgID="Equation.DSMT4" ShapeID="_x0000_i1051" DrawAspect="Content" ObjectID="_1579439285" r:id="rId63"/>
        </w:object>
      </w:r>
    </w:p>
    <w:p w14:paraId="1FAFE3D1" w14:textId="3E2FE1AE" w:rsidR="00CF15DA" w:rsidRDefault="00CF15DA" w:rsidP="00CF15DA">
      <w:pPr>
        <w:tabs>
          <w:tab w:val="left" w:pos="117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Pr="00CF15DA">
        <w:rPr>
          <w:position w:val="-12"/>
        </w:rPr>
        <w:object w:dxaOrig="820" w:dyaOrig="400" w14:anchorId="357337E0">
          <v:shape id="_x0000_i1052" type="#_x0000_t75" style="width:41.25pt;height:20.25pt" o:ole="">
            <v:imagedata r:id="rId64" o:title=""/>
          </v:shape>
          <o:OLEObject Type="Embed" ProgID="Equation.DSMT4" ShapeID="_x0000_i1052" DrawAspect="Content" ObjectID="_1579439286" r:id="rId65"/>
        </w:object>
      </w:r>
      <w:r>
        <w:rPr>
          <w:position w:val="-14"/>
        </w:rPr>
        <w:t xml:space="preserve"> </w:t>
      </w:r>
    </w:p>
    <w:p w14:paraId="4DF1A64E" w14:textId="0C612A1B" w:rsidR="00CF15DA" w:rsidRPr="00CF15DA" w:rsidRDefault="00CF15DA" w:rsidP="00CF15DA">
      <w:pPr>
        <w:rPr>
          <w:sz w:val="12"/>
        </w:rPr>
      </w:pPr>
      <w:r w:rsidRPr="00CF15DA">
        <w:rPr>
          <w:sz w:val="12"/>
        </w:rPr>
        <w:br w:type="page"/>
      </w:r>
    </w:p>
    <w:p w14:paraId="4351B648" w14:textId="77777777" w:rsidR="00AE7CBB" w:rsidRPr="00DD4C49" w:rsidRDefault="00AE7CBB" w:rsidP="00AE7CBB">
      <w:pPr>
        <w:spacing w:after="120"/>
        <w:rPr>
          <w:b/>
          <w:sz w:val="28"/>
        </w:rPr>
      </w:pPr>
      <w:r w:rsidRPr="007D2B6D">
        <w:rPr>
          <w:b/>
          <w:i/>
          <w:sz w:val="28"/>
        </w:rPr>
        <w:lastRenderedPageBreak/>
        <w:t>Differentiation Rules</w:t>
      </w:r>
      <w:r w:rsidRPr="00DD4C49">
        <w:rPr>
          <w:b/>
          <w:sz w:val="28"/>
        </w:rPr>
        <w:t xml:space="preserve"> for vector Functions</w:t>
      </w:r>
    </w:p>
    <w:p w14:paraId="30CACDAF" w14:textId="638ACF52" w:rsidR="00AE7CBB" w:rsidRDefault="00AE7CBB" w:rsidP="00AE7CBB">
      <w:pPr>
        <w:spacing w:after="120"/>
      </w:pPr>
      <w:r>
        <w:t xml:space="preserve">Let </w:t>
      </w:r>
      <w:r w:rsidR="007D2B6D" w:rsidRPr="007D2B6D">
        <w:rPr>
          <w:position w:val="-6"/>
        </w:rPr>
        <w:object w:dxaOrig="200" w:dyaOrig="279" w14:anchorId="1BA6A534">
          <v:shape id="_x0000_i1053" type="#_x0000_t75" style="width:9.75pt;height:14.25pt" o:ole="">
            <v:imagedata r:id="rId66" o:title=""/>
          </v:shape>
          <o:OLEObject Type="Embed" ProgID="Equation.DSMT4" ShapeID="_x0000_i1053" DrawAspect="Content" ObjectID="_1579439287" r:id="rId67"/>
        </w:object>
      </w:r>
      <w:r w:rsidR="007D2B6D">
        <w:t xml:space="preserve"> </w:t>
      </w:r>
      <w:r>
        <w:t xml:space="preserve">and </w:t>
      </w:r>
      <w:r w:rsidR="007D2B6D" w:rsidRPr="007D2B6D">
        <w:rPr>
          <w:position w:val="-6"/>
        </w:rPr>
        <w:object w:dxaOrig="200" w:dyaOrig="279" w14:anchorId="37A2F1A8">
          <v:shape id="_x0000_i1054" type="#_x0000_t75" style="width:9.75pt;height:14.25pt" o:ole="">
            <v:imagedata r:id="rId68" o:title=""/>
          </v:shape>
          <o:OLEObject Type="Embed" ProgID="Equation.DSMT4" ShapeID="_x0000_i1054" DrawAspect="Content" ObjectID="_1579439288" r:id="rId69"/>
        </w:object>
      </w:r>
      <w:r w:rsidR="007D2B6D">
        <w:t xml:space="preserve"> </w:t>
      </w:r>
      <w:r>
        <w:t>be differentiable vector functions of</w:t>
      </w:r>
      <w:r w:rsidRPr="00DD4C49">
        <w:rPr>
          <w:i/>
        </w:rPr>
        <w:t xml:space="preserve"> </w:t>
      </w:r>
      <w:r w:rsidRPr="007603BE">
        <w:rPr>
          <w:i/>
          <w:sz w:val="26"/>
          <w:szCs w:val="26"/>
        </w:rPr>
        <w:t>t</w:t>
      </w:r>
      <w:r>
        <w:t xml:space="preserve">, </w:t>
      </w:r>
      <w:r w:rsidRPr="00DD4C49">
        <w:rPr>
          <w:i/>
        </w:rPr>
        <w:t>C</w:t>
      </w:r>
      <w:r>
        <w:t xml:space="preserve"> a constant vector, </w:t>
      </w:r>
      <w:r w:rsidRPr="00DD4C49">
        <w:rPr>
          <w:i/>
        </w:rPr>
        <w:t>c</w:t>
      </w:r>
      <w:r>
        <w:t xml:space="preserve"> any scalar and </w:t>
      </w:r>
      <w:r w:rsidRPr="007603BE">
        <w:rPr>
          <w:i/>
        </w:rPr>
        <w:t>f</w:t>
      </w:r>
      <w:r>
        <w:t xml:space="preserve"> any differentiable scalar function.</w:t>
      </w:r>
    </w:p>
    <w:p w14:paraId="6F419122" w14:textId="2515687F" w:rsidR="00AE7CBB" w:rsidRDefault="00AE7CBB" w:rsidP="007D2B6D">
      <w:pPr>
        <w:pStyle w:val="ListParagraph"/>
        <w:numPr>
          <w:ilvl w:val="0"/>
          <w:numId w:val="25"/>
        </w:numPr>
        <w:tabs>
          <w:tab w:val="left" w:pos="3240"/>
        </w:tabs>
        <w:spacing w:after="0" w:line="480" w:lineRule="auto"/>
        <w:ind w:left="540"/>
      </w:pPr>
      <w:r w:rsidRPr="0059545C">
        <w:rPr>
          <w:i/>
        </w:rPr>
        <w:t>Constant Function Rule</w:t>
      </w:r>
      <w:r>
        <w:t>:</w:t>
      </w:r>
      <w:r>
        <w:tab/>
      </w:r>
      <w:r w:rsidR="007D2B6D" w:rsidRPr="00945328">
        <w:rPr>
          <w:position w:val="-20"/>
        </w:rPr>
        <w:object w:dxaOrig="880" w:dyaOrig="520" w14:anchorId="27BF194A">
          <v:shape id="_x0000_i1055" type="#_x0000_t75" style="width:44.25pt;height:26.25pt" o:ole="">
            <v:imagedata r:id="rId70" o:title=""/>
          </v:shape>
          <o:OLEObject Type="Embed" ProgID="Equation.DSMT4" ShapeID="_x0000_i1055" DrawAspect="Content" ObjectID="_1579439289" r:id="rId71"/>
        </w:object>
      </w:r>
    </w:p>
    <w:p w14:paraId="4169A808" w14:textId="3517EED0" w:rsidR="00AE7CBB" w:rsidRDefault="00AE7CBB" w:rsidP="004321A9">
      <w:pPr>
        <w:pStyle w:val="ListParagraph"/>
        <w:numPr>
          <w:ilvl w:val="0"/>
          <w:numId w:val="25"/>
        </w:numPr>
        <w:tabs>
          <w:tab w:val="left" w:pos="3240"/>
        </w:tabs>
        <w:spacing w:after="0"/>
        <w:ind w:left="540"/>
      </w:pPr>
      <w:r w:rsidRPr="0059545C">
        <w:rPr>
          <w:i/>
        </w:rPr>
        <w:t>Scalar Multiple Rules</w:t>
      </w:r>
      <w:r>
        <w:t>:</w:t>
      </w:r>
      <w:r>
        <w:tab/>
      </w:r>
      <w:r w:rsidR="007D2B6D" w:rsidRPr="00945328">
        <w:rPr>
          <w:position w:val="-20"/>
        </w:rPr>
        <w:object w:dxaOrig="1939" w:dyaOrig="520" w14:anchorId="6939F6CF">
          <v:shape id="_x0000_i1056" type="#_x0000_t75" style="width:97.5pt;height:26.25pt" o:ole="">
            <v:imagedata r:id="rId72" o:title=""/>
          </v:shape>
          <o:OLEObject Type="Embed" ProgID="Equation.DSMT4" ShapeID="_x0000_i1056" DrawAspect="Content" ObjectID="_1579439290" r:id="rId73"/>
        </w:object>
      </w:r>
    </w:p>
    <w:p w14:paraId="0D601D4A" w14:textId="41532FE2" w:rsidR="00AE7CBB" w:rsidRDefault="00AE7CBB" w:rsidP="007D2B6D">
      <w:pPr>
        <w:tabs>
          <w:tab w:val="left" w:pos="3240"/>
        </w:tabs>
        <w:spacing w:line="480" w:lineRule="auto"/>
      </w:pPr>
      <w:r>
        <w:tab/>
      </w:r>
      <w:r w:rsidR="007D2B6D" w:rsidRPr="00945328">
        <w:rPr>
          <w:position w:val="-20"/>
        </w:rPr>
        <w:object w:dxaOrig="3920" w:dyaOrig="520" w14:anchorId="6FBE559D">
          <v:shape id="_x0000_i1057" type="#_x0000_t75" style="width:196.5pt;height:26.25pt" o:ole="">
            <v:imagedata r:id="rId74" o:title=""/>
          </v:shape>
          <o:OLEObject Type="Embed" ProgID="Equation.DSMT4" ShapeID="_x0000_i1057" DrawAspect="Content" ObjectID="_1579439291" r:id="rId75"/>
        </w:object>
      </w:r>
    </w:p>
    <w:p w14:paraId="3B506651" w14:textId="2DD46D20" w:rsidR="00AE7CBB" w:rsidRDefault="00AE7CBB" w:rsidP="007D2B6D">
      <w:pPr>
        <w:pStyle w:val="ListParagraph"/>
        <w:numPr>
          <w:ilvl w:val="0"/>
          <w:numId w:val="25"/>
        </w:numPr>
        <w:tabs>
          <w:tab w:val="left" w:pos="3240"/>
        </w:tabs>
        <w:spacing w:after="0" w:line="480" w:lineRule="auto"/>
        <w:ind w:left="540"/>
      </w:pPr>
      <w:r>
        <w:rPr>
          <w:i/>
        </w:rPr>
        <w:t>Sum</w:t>
      </w:r>
      <w:r w:rsidRPr="0059545C">
        <w:rPr>
          <w:i/>
        </w:rPr>
        <w:t xml:space="preserve"> Rule</w:t>
      </w:r>
      <w:r>
        <w:t>:</w:t>
      </w:r>
      <w:r>
        <w:tab/>
      </w:r>
      <w:r w:rsidR="007D2B6D" w:rsidRPr="00945328">
        <w:rPr>
          <w:position w:val="-20"/>
        </w:rPr>
        <w:object w:dxaOrig="3080" w:dyaOrig="520" w14:anchorId="73E74FE2">
          <v:shape id="_x0000_i1058" type="#_x0000_t75" style="width:153.75pt;height:26.25pt" o:ole="">
            <v:imagedata r:id="rId76" o:title=""/>
          </v:shape>
          <o:OLEObject Type="Embed" ProgID="Equation.DSMT4" ShapeID="_x0000_i1058" DrawAspect="Content" ObjectID="_1579439292" r:id="rId77"/>
        </w:object>
      </w:r>
    </w:p>
    <w:p w14:paraId="16720161" w14:textId="5275900C" w:rsidR="00AE7CBB" w:rsidRDefault="00AE7CBB" w:rsidP="007D2B6D">
      <w:pPr>
        <w:pStyle w:val="ListParagraph"/>
        <w:numPr>
          <w:ilvl w:val="0"/>
          <w:numId w:val="25"/>
        </w:numPr>
        <w:tabs>
          <w:tab w:val="left" w:pos="3240"/>
        </w:tabs>
        <w:spacing w:after="0" w:line="480" w:lineRule="auto"/>
        <w:ind w:left="540"/>
      </w:pPr>
      <w:r>
        <w:rPr>
          <w:i/>
        </w:rPr>
        <w:t>Difference</w:t>
      </w:r>
      <w:r w:rsidRPr="0059545C">
        <w:rPr>
          <w:i/>
        </w:rPr>
        <w:t xml:space="preserve"> Rule</w:t>
      </w:r>
      <w:r>
        <w:t>:</w:t>
      </w:r>
      <w:r>
        <w:tab/>
      </w:r>
      <w:r w:rsidR="00C300F4" w:rsidRPr="00945328">
        <w:rPr>
          <w:position w:val="-20"/>
        </w:rPr>
        <w:object w:dxaOrig="3080" w:dyaOrig="520" w14:anchorId="0BF08804">
          <v:shape id="_x0000_i1059" type="#_x0000_t75" style="width:154.5pt;height:26.25pt" o:ole="">
            <v:imagedata r:id="rId78" o:title=""/>
          </v:shape>
          <o:OLEObject Type="Embed" ProgID="Equation.DSMT4" ShapeID="_x0000_i1059" DrawAspect="Content" ObjectID="_1579439293" r:id="rId79"/>
        </w:object>
      </w:r>
    </w:p>
    <w:p w14:paraId="2EAB9273" w14:textId="1BD817FE" w:rsidR="00AE7CBB" w:rsidRDefault="00AE7CBB" w:rsidP="007D2B6D">
      <w:pPr>
        <w:pStyle w:val="ListParagraph"/>
        <w:numPr>
          <w:ilvl w:val="0"/>
          <w:numId w:val="25"/>
        </w:numPr>
        <w:tabs>
          <w:tab w:val="left" w:pos="3240"/>
        </w:tabs>
        <w:spacing w:after="0" w:line="480" w:lineRule="auto"/>
        <w:ind w:left="540"/>
      </w:pPr>
      <w:r>
        <w:rPr>
          <w:i/>
        </w:rPr>
        <w:t>Dot Product</w:t>
      </w:r>
      <w:r w:rsidRPr="0059545C">
        <w:rPr>
          <w:i/>
        </w:rPr>
        <w:t xml:space="preserve"> Rule</w:t>
      </w:r>
      <w:r>
        <w:t>:</w:t>
      </w:r>
      <w:r>
        <w:tab/>
      </w:r>
      <w:r w:rsidR="00C300F4" w:rsidRPr="00945328">
        <w:rPr>
          <w:position w:val="-20"/>
        </w:rPr>
        <w:object w:dxaOrig="4340" w:dyaOrig="520" w14:anchorId="259EBF1F">
          <v:shape id="_x0000_i1060" type="#_x0000_t75" style="width:217.5pt;height:26.25pt" o:ole="">
            <v:imagedata r:id="rId80" o:title=""/>
          </v:shape>
          <o:OLEObject Type="Embed" ProgID="Equation.DSMT4" ShapeID="_x0000_i1060" DrawAspect="Content" ObjectID="_1579439294" r:id="rId81"/>
        </w:object>
      </w:r>
    </w:p>
    <w:p w14:paraId="071DFFB3" w14:textId="27DBFE2C" w:rsidR="00AE7CBB" w:rsidRDefault="00AE7CBB" w:rsidP="007D2B6D">
      <w:pPr>
        <w:pStyle w:val="ListParagraph"/>
        <w:numPr>
          <w:ilvl w:val="0"/>
          <w:numId w:val="25"/>
        </w:numPr>
        <w:tabs>
          <w:tab w:val="left" w:pos="3240"/>
        </w:tabs>
        <w:spacing w:after="0" w:line="480" w:lineRule="auto"/>
        <w:ind w:left="540"/>
      </w:pPr>
      <w:r>
        <w:rPr>
          <w:i/>
        </w:rPr>
        <w:t>Cross Product</w:t>
      </w:r>
      <w:r w:rsidRPr="0059545C">
        <w:rPr>
          <w:i/>
        </w:rPr>
        <w:t xml:space="preserve"> Rule</w:t>
      </w:r>
      <w:r>
        <w:t>:</w:t>
      </w:r>
      <w:r>
        <w:tab/>
      </w:r>
      <w:r w:rsidR="00C300F4" w:rsidRPr="00945328">
        <w:rPr>
          <w:position w:val="-20"/>
        </w:rPr>
        <w:object w:dxaOrig="4320" w:dyaOrig="520" w14:anchorId="5616CE8B">
          <v:shape id="_x0000_i1061" type="#_x0000_t75" style="width:3in;height:26.25pt" o:ole="">
            <v:imagedata r:id="rId82" o:title=""/>
          </v:shape>
          <o:OLEObject Type="Embed" ProgID="Equation.DSMT4" ShapeID="_x0000_i1061" DrawAspect="Content" ObjectID="_1579439295" r:id="rId83"/>
        </w:object>
      </w:r>
    </w:p>
    <w:p w14:paraId="24E7392A" w14:textId="4B29322F" w:rsidR="00AE7CBB" w:rsidRDefault="00AE7CBB" w:rsidP="004321A9">
      <w:pPr>
        <w:pStyle w:val="ListParagraph"/>
        <w:numPr>
          <w:ilvl w:val="0"/>
          <w:numId w:val="25"/>
        </w:numPr>
        <w:tabs>
          <w:tab w:val="left" w:pos="3240"/>
        </w:tabs>
        <w:spacing w:after="0" w:line="360" w:lineRule="auto"/>
        <w:ind w:left="540"/>
      </w:pPr>
      <w:r>
        <w:rPr>
          <w:i/>
        </w:rPr>
        <w:t>Chain</w:t>
      </w:r>
      <w:r w:rsidRPr="0059545C">
        <w:rPr>
          <w:i/>
        </w:rPr>
        <w:t xml:space="preserve"> Rule</w:t>
      </w:r>
      <w:r>
        <w:t>:</w:t>
      </w:r>
      <w:r>
        <w:tab/>
      </w:r>
      <w:r w:rsidR="00C300F4" w:rsidRPr="00945328">
        <w:rPr>
          <w:position w:val="-20"/>
        </w:rPr>
        <w:object w:dxaOrig="3040" w:dyaOrig="520" w14:anchorId="43FE92DF">
          <v:shape id="_x0000_i1062" type="#_x0000_t75" style="width:151.5pt;height:26.25pt" o:ole="">
            <v:imagedata r:id="rId84" o:title=""/>
          </v:shape>
          <o:OLEObject Type="Embed" ProgID="Equation.DSMT4" ShapeID="_x0000_i1062" DrawAspect="Content" ObjectID="_1579439296" r:id="rId85"/>
        </w:object>
      </w:r>
    </w:p>
    <w:p w14:paraId="5588D081" w14:textId="77777777" w:rsidR="00AE7CBB" w:rsidRDefault="00AE7CBB" w:rsidP="00AE7CBB"/>
    <w:p w14:paraId="7CB3D34E" w14:textId="77777777" w:rsidR="00AE7CBB" w:rsidRDefault="00AE7CBB" w:rsidP="009234EA">
      <w:pPr>
        <w:spacing w:line="360" w:lineRule="auto"/>
      </w:pPr>
    </w:p>
    <w:p w14:paraId="19BE4D80" w14:textId="77777777" w:rsidR="00AE7CBB" w:rsidRPr="00BE02DD" w:rsidRDefault="00AE7CBB" w:rsidP="00AE7CBB">
      <w:pPr>
        <w:spacing w:after="120"/>
        <w:rPr>
          <w:b/>
          <w:sz w:val="28"/>
        </w:rPr>
      </w:pPr>
      <w:r w:rsidRPr="00BE02DD">
        <w:rPr>
          <w:b/>
          <w:sz w:val="28"/>
        </w:rPr>
        <w:t>Vector Functions of Constant Length</w:t>
      </w:r>
    </w:p>
    <w:p w14:paraId="34AFEC36" w14:textId="65CBFA07" w:rsidR="00AE7CBB" w:rsidRDefault="00AE7CBB" w:rsidP="00AE7CBB">
      <w:pPr>
        <w:spacing w:after="120"/>
      </w:pPr>
      <w:r>
        <w:t xml:space="preserve">The position vector, of a particle that is moving on a sphere, has a constant length equal to the radius of the sphere. The velocity </w:t>
      </w:r>
      <w:proofErr w:type="gramStart"/>
      <w:r>
        <w:t xml:space="preserve">vector </w:t>
      </w:r>
      <w:proofErr w:type="gramEnd"/>
      <w:r w:rsidR="009234EA" w:rsidRPr="00945328">
        <w:rPr>
          <w:position w:val="-20"/>
        </w:rPr>
        <w:object w:dxaOrig="360" w:dyaOrig="520" w14:anchorId="18554FD4">
          <v:shape id="_x0000_i1063" type="#_x0000_t75" style="width:18pt;height:26.25pt" o:ole="">
            <v:imagedata r:id="rId86" o:title=""/>
          </v:shape>
          <o:OLEObject Type="Embed" ProgID="Equation.DSMT4" ShapeID="_x0000_i1063" DrawAspect="Content" ObjectID="_1579439297" r:id="rId87"/>
        </w:object>
      </w:r>
      <w:r w:rsidRPr="005E51EE">
        <w:t xml:space="preserve">, </w:t>
      </w:r>
      <w:r>
        <w:t>tangent to the path of motion, is tangent to the sphere and hence perpendicular to</w:t>
      </w:r>
      <w:r w:rsidR="009234EA">
        <w:t xml:space="preserve"> </w:t>
      </w:r>
      <w:r w:rsidR="009234EA" w:rsidRPr="009234EA">
        <w:rPr>
          <w:position w:val="-14"/>
        </w:rPr>
        <w:object w:dxaOrig="499" w:dyaOrig="400" w14:anchorId="559B787C">
          <v:shape id="_x0000_i1064" type="#_x0000_t75" style="width:24.75pt;height:20.25pt" o:ole="">
            <v:imagedata r:id="rId88" o:title=""/>
          </v:shape>
          <o:OLEObject Type="Embed" ProgID="Equation.DSMT4" ShapeID="_x0000_i1064" DrawAspect="Content" ObjectID="_1579439298" r:id="rId89"/>
        </w:object>
      </w:r>
      <w:r w:rsidR="009234EA">
        <w:t xml:space="preserve"> </w:t>
      </w:r>
      <w:r>
        <w:t>. the vector and its first derivative are orthogonal.</w:t>
      </w:r>
    </w:p>
    <w:p w14:paraId="5D43C4D2" w14:textId="4F54694D" w:rsidR="009234EA" w:rsidRDefault="009234EA" w:rsidP="009234EA">
      <w:pPr>
        <w:spacing w:after="120"/>
        <w:jc w:val="center"/>
      </w:pPr>
      <w:r>
        <w:rPr>
          <w:noProof/>
        </w:rPr>
        <w:drawing>
          <wp:inline distT="0" distB="0" distL="0" distR="0" wp14:anchorId="74588A88" wp14:editId="2564AC01">
            <wp:extent cx="2518822" cy="265176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8822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59CBF" w14:textId="227E37F2" w:rsidR="00AE7CBB" w:rsidRDefault="008C6823" w:rsidP="008C6823">
      <w:pPr>
        <w:tabs>
          <w:tab w:val="left" w:pos="3600"/>
        </w:tabs>
        <w:spacing w:line="360" w:lineRule="auto"/>
        <w:ind w:left="720"/>
        <w:rPr>
          <w:position w:val="-20"/>
        </w:rPr>
      </w:pPr>
      <w:r w:rsidRPr="00945328">
        <w:rPr>
          <w:position w:val="-14"/>
        </w:rPr>
        <w:object w:dxaOrig="1600" w:dyaOrig="460" w14:anchorId="5600287E">
          <v:shape id="_x0000_i1065" type="#_x0000_t75" style="width:80.25pt;height:23.25pt" o:ole="">
            <v:imagedata r:id="rId91" o:title=""/>
          </v:shape>
          <o:OLEObject Type="Embed" ProgID="Equation.DSMT4" ShapeID="_x0000_i1065" DrawAspect="Content" ObjectID="_1579439299" r:id="rId92"/>
        </w:object>
      </w:r>
      <w:r w:rsidR="00AE7CBB">
        <w:rPr>
          <w:position w:val="-20"/>
        </w:rPr>
        <w:tab/>
      </w:r>
      <w:r w:rsidRPr="00945328">
        <w:rPr>
          <w:position w:val="-16"/>
        </w:rPr>
        <w:object w:dxaOrig="2060" w:dyaOrig="440" w14:anchorId="5F1E5478">
          <v:shape id="_x0000_i1066" type="#_x0000_t75" style="width:102.75pt;height:21.75pt" o:ole="">
            <v:imagedata r:id="rId93" o:title=""/>
          </v:shape>
          <o:OLEObject Type="Embed" ProgID="Equation.DSMT4" ShapeID="_x0000_i1066" DrawAspect="Content" ObjectID="_1579439300" r:id="rId94"/>
        </w:object>
      </w:r>
    </w:p>
    <w:p w14:paraId="5E5B3004" w14:textId="44F9BFF4" w:rsidR="00AE7CBB" w:rsidRDefault="008C6823" w:rsidP="008C6823">
      <w:pPr>
        <w:tabs>
          <w:tab w:val="left" w:pos="3600"/>
        </w:tabs>
        <w:spacing w:line="360" w:lineRule="auto"/>
        <w:ind w:left="720"/>
        <w:rPr>
          <w:position w:val="-20"/>
        </w:rPr>
      </w:pPr>
      <w:r w:rsidRPr="00945328">
        <w:rPr>
          <w:position w:val="-20"/>
        </w:rPr>
        <w:object w:dxaOrig="1980" w:dyaOrig="520" w14:anchorId="299B729C">
          <v:shape id="_x0000_i1067" type="#_x0000_t75" style="width:99.75pt;height:26.25pt" o:ole="">
            <v:imagedata r:id="rId95" o:title=""/>
          </v:shape>
          <o:OLEObject Type="Embed" ProgID="Equation.DSMT4" ShapeID="_x0000_i1067" DrawAspect="Content" ObjectID="_1579439301" r:id="rId96"/>
        </w:object>
      </w:r>
      <w:r w:rsidR="00AE7CBB">
        <w:rPr>
          <w:position w:val="-20"/>
        </w:rPr>
        <w:tab/>
      </w:r>
      <w:r w:rsidR="00AE7CBB" w:rsidRPr="0053692D">
        <w:rPr>
          <w:b/>
          <w:i/>
          <w:color w:val="4F6228" w:themeColor="accent3" w:themeShade="80"/>
        </w:rPr>
        <w:t>Differentiate both sides</w:t>
      </w:r>
    </w:p>
    <w:p w14:paraId="6B4DE11E" w14:textId="5DBABF93" w:rsidR="00AE7CBB" w:rsidRDefault="008C6823" w:rsidP="008C6823">
      <w:pPr>
        <w:spacing w:line="360" w:lineRule="auto"/>
        <w:ind w:left="720"/>
        <w:rPr>
          <w:position w:val="-20"/>
        </w:rPr>
      </w:pPr>
      <w:r w:rsidRPr="00945328">
        <w:rPr>
          <w:position w:val="-14"/>
        </w:rPr>
        <w:object w:dxaOrig="2860" w:dyaOrig="400" w14:anchorId="4B889D8B">
          <v:shape id="_x0000_i1068" type="#_x0000_t75" style="width:143.25pt;height:20.25pt" o:ole="">
            <v:imagedata r:id="rId97" o:title=""/>
          </v:shape>
          <o:OLEObject Type="Embed" ProgID="Equation.DSMT4" ShapeID="_x0000_i1068" DrawAspect="Content" ObjectID="_1579439302" r:id="rId98"/>
        </w:object>
      </w:r>
    </w:p>
    <w:p w14:paraId="25C229AC" w14:textId="69DAD35B" w:rsidR="00AE7CBB" w:rsidRDefault="008C6823" w:rsidP="00AE7CBB">
      <w:pPr>
        <w:tabs>
          <w:tab w:val="left" w:pos="3600"/>
        </w:tabs>
        <w:ind w:left="720"/>
        <w:rPr>
          <w:position w:val="-20"/>
        </w:rPr>
      </w:pPr>
      <w:r w:rsidRPr="00945328">
        <w:rPr>
          <w:position w:val="-14"/>
        </w:rPr>
        <w:object w:dxaOrig="1740" w:dyaOrig="400" w14:anchorId="5310B34A">
          <v:shape id="_x0000_i1069" type="#_x0000_t75" style="width:87pt;height:20.25pt" o:ole="">
            <v:imagedata r:id="rId99" o:title=""/>
          </v:shape>
          <o:OLEObject Type="Embed" ProgID="Equation.DSMT4" ShapeID="_x0000_i1069" DrawAspect="Content" ObjectID="_1579439303" r:id="rId100"/>
        </w:object>
      </w:r>
    </w:p>
    <w:p w14:paraId="2097A3B2" w14:textId="77777777" w:rsidR="00AE7CBB" w:rsidRDefault="00AE7CBB" w:rsidP="00AE7CBB"/>
    <w:p w14:paraId="746FB69B" w14:textId="1E96B10E" w:rsidR="00AE7CBB" w:rsidRDefault="00AE7CBB" w:rsidP="00AE7CBB">
      <w:r>
        <w:t xml:space="preserve">If </w:t>
      </w:r>
      <w:r w:rsidR="008C6823" w:rsidRPr="009234EA">
        <w:rPr>
          <w:position w:val="-14"/>
        </w:rPr>
        <w:object w:dxaOrig="499" w:dyaOrig="400" w14:anchorId="3DAFDBF9">
          <v:shape id="_x0000_i1070" type="#_x0000_t75" style="width:24.75pt;height:20.25pt" o:ole="">
            <v:imagedata r:id="rId88" o:title=""/>
          </v:shape>
          <o:OLEObject Type="Embed" ProgID="Equation.DSMT4" ShapeID="_x0000_i1070" DrawAspect="Content" ObjectID="_1579439304" r:id="rId101"/>
        </w:object>
      </w:r>
      <w:r>
        <w:t xml:space="preserve"> is a differentiable vector function of </w:t>
      </w:r>
      <w:r w:rsidRPr="00A87359">
        <w:rPr>
          <w:i/>
          <w:sz w:val="26"/>
          <w:szCs w:val="26"/>
        </w:rPr>
        <w:t>t</w:t>
      </w:r>
      <w:r>
        <w:t xml:space="preserve"> of constant length, then</w:t>
      </w:r>
    </w:p>
    <w:p w14:paraId="7DAAC5F2" w14:textId="2D915FAF" w:rsidR="008C6823" w:rsidRDefault="008C6823" w:rsidP="008C6823">
      <w:pPr>
        <w:spacing w:before="120"/>
        <w:jc w:val="center"/>
      </w:pPr>
      <w:r w:rsidRPr="00945328">
        <w:rPr>
          <w:position w:val="-20"/>
        </w:rPr>
        <w:object w:dxaOrig="1400" w:dyaOrig="520" w14:anchorId="42BAF6E6">
          <v:shape id="_x0000_i1071" type="#_x0000_t75" style="width:69.75pt;height:26.25pt" o:ole="">
            <v:imagedata r:id="rId102" o:title=""/>
          </v:shape>
          <o:OLEObject Type="Embed" ProgID="Equation.DSMT4" ShapeID="_x0000_i1071" DrawAspect="Content" ObjectID="_1579439305" r:id="rId103"/>
        </w:object>
      </w:r>
    </w:p>
    <w:p w14:paraId="615E9571" w14:textId="06D7619F" w:rsidR="008C6823" w:rsidRDefault="008C6823" w:rsidP="008C6823"/>
    <w:p w14:paraId="0769865F" w14:textId="77777777" w:rsidR="00AE7CBB" w:rsidRPr="008C6823" w:rsidRDefault="00AE7CBB" w:rsidP="008C6823">
      <w:pPr>
        <w:spacing w:line="240" w:lineRule="auto"/>
        <w:rPr>
          <w:sz w:val="6"/>
        </w:rPr>
      </w:pPr>
      <w:r w:rsidRPr="008C6823">
        <w:rPr>
          <w:sz w:val="12"/>
        </w:rPr>
        <w:br w:type="page"/>
      </w:r>
    </w:p>
    <w:p w14:paraId="7654A447" w14:textId="77777777" w:rsidR="00AE7CBB" w:rsidRPr="007A1D37" w:rsidRDefault="00AE7CBB" w:rsidP="00AE7CBB">
      <w:pPr>
        <w:tabs>
          <w:tab w:val="left" w:pos="1800"/>
        </w:tabs>
        <w:spacing w:after="480"/>
        <w:rPr>
          <w:b/>
          <w:color w:val="000099"/>
          <w:sz w:val="36"/>
        </w:rPr>
      </w:pPr>
      <w:r w:rsidRPr="00BE4A8B">
        <w:rPr>
          <w:b/>
          <w:i/>
          <w:sz w:val="36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 w:rsidR="006852BA">
        <w:rPr>
          <w:b/>
          <w:color w:val="000099"/>
          <w:sz w:val="36"/>
          <w:szCs w:val="36"/>
        </w:rPr>
        <w:t xml:space="preserve"> </w:t>
      </w:r>
      <w:r w:rsidR="00D1353D">
        <w:rPr>
          <w:b/>
          <w:color w:val="000099"/>
          <w:sz w:val="36"/>
          <w:szCs w:val="36"/>
        </w:rPr>
        <w:t>1.5</w:t>
      </w:r>
      <w:r w:rsidRPr="00CB6B7B">
        <w:rPr>
          <w:b/>
          <w:color w:val="000099"/>
          <w:sz w:val="36"/>
          <w:szCs w:val="36"/>
        </w:rPr>
        <w:t xml:space="preserve"> –</w:t>
      </w:r>
      <w:r>
        <w:rPr>
          <w:b/>
          <w:color w:val="000099"/>
          <w:sz w:val="36"/>
          <w:szCs w:val="36"/>
        </w:rPr>
        <w:t xml:space="preserve"> </w:t>
      </w:r>
      <w:r w:rsidR="00D1353D">
        <w:rPr>
          <w:b/>
          <w:color w:val="000099"/>
          <w:sz w:val="32"/>
          <w:szCs w:val="36"/>
        </w:rPr>
        <w:t>Calculus of Vector-Valued Functions</w:t>
      </w:r>
    </w:p>
    <w:p w14:paraId="282F39B8" w14:textId="59E5DC40" w:rsidR="00AE7CBB" w:rsidRDefault="00AE7CBB" w:rsidP="00287482">
      <w:pPr>
        <w:tabs>
          <w:tab w:val="left" w:pos="1080"/>
        </w:tabs>
        <w:spacing w:after="120"/>
      </w:pPr>
      <w:r w:rsidRPr="000269AC">
        <w:rPr>
          <w:b/>
        </w:rPr>
        <w:t xml:space="preserve">(1 </w:t>
      </w:r>
      <w:r w:rsidR="00287482" w:rsidRPr="000269AC">
        <w:rPr>
          <w:b/>
        </w:rPr>
        <w:sym w:font="Symbol" w:char="F02D"/>
      </w:r>
      <w:r w:rsidRPr="000269AC">
        <w:rPr>
          <w:b/>
        </w:rPr>
        <w:t xml:space="preserve"> 4) </w:t>
      </w:r>
      <w:bookmarkStart w:id="1" w:name="MTBlankEqn"/>
      <w:r w:rsidR="00287482" w:rsidRPr="000269AC">
        <w:rPr>
          <w:b/>
        </w:rPr>
        <w:tab/>
      </w:r>
      <w:r w:rsidR="00287482" w:rsidRPr="00287482">
        <w:rPr>
          <w:position w:val="-14"/>
        </w:rPr>
        <w:object w:dxaOrig="499" w:dyaOrig="400" w14:anchorId="29FB6E9E">
          <v:shape id="_x0000_i1072" type="#_x0000_t75" style="width:24.75pt;height:20.25pt" o:ole="">
            <v:imagedata r:id="rId104" o:title=""/>
          </v:shape>
          <o:OLEObject Type="Embed" ProgID="Equation.DSMT4" ShapeID="_x0000_i1072" DrawAspect="Content" ObjectID="_1579439306" r:id="rId105"/>
        </w:object>
      </w:r>
      <w:bookmarkEnd w:id="1"/>
      <w:r>
        <w:t xml:space="preserve">is the position of a particle in the </w:t>
      </w:r>
      <w:proofErr w:type="spellStart"/>
      <w:r w:rsidRPr="001E4AF1">
        <w:rPr>
          <w:i/>
        </w:rPr>
        <w:t>xy</w:t>
      </w:r>
      <w:proofErr w:type="spellEnd"/>
      <w:r>
        <w:t>-plane at time</w:t>
      </w:r>
      <w:r w:rsidRPr="00A835DA">
        <w:rPr>
          <w:i/>
        </w:rPr>
        <w:t xml:space="preserve"> </w:t>
      </w:r>
      <w:r w:rsidRPr="0032494A">
        <w:rPr>
          <w:i/>
          <w:sz w:val="26"/>
          <w:szCs w:val="26"/>
        </w:rPr>
        <w:t>t</w:t>
      </w:r>
      <w:r>
        <w:t xml:space="preserve">. Find an equation in </w:t>
      </w:r>
      <w:r w:rsidRPr="001E4AF1">
        <w:rPr>
          <w:i/>
        </w:rPr>
        <w:t>x</w:t>
      </w:r>
      <w:r>
        <w:t xml:space="preserve"> and </w:t>
      </w:r>
      <w:r w:rsidRPr="001E4AF1">
        <w:rPr>
          <w:i/>
        </w:rPr>
        <w:t>y</w:t>
      </w:r>
      <w:r>
        <w:t xml:space="preserve"> whose is the path of the particle. Then find the particle’s velocity and acceleration vectors at the given value of</w:t>
      </w:r>
      <w:r w:rsidRPr="001E4AF1">
        <w:rPr>
          <w:i/>
        </w:rPr>
        <w:t xml:space="preserve"> </w:t>
      </w:r>
      <w:r w:rsidRPr="0032494A">
        <w:rPr>
          <w:i/>
          <w:sz w:val="26"/>
          <w:szCs w:val="26"/>
        </w:rPr>
        <w:t>t</w:t>
      </w:r>
      <w:r>
        <w:t>.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94"/>
      </w:tblGrid>
      <w:tr w:rsidR="00AE7CBB" w14:paraId="1AF5C1AB" w14:textId="77777777" w:rsidTr="00803876">
        <w:tc>
          <w:tcPr>
            <w:tcW w:w="4819" w:type="dxa"/>
          </w:tcPr>
          <w:p w14:paraId="36C6207C" w14:textId="4D80F32A" w:rsidR="00AE7CBB" w:rsidRDefault="00287482" w:rsidP="004321A9">
            <w:pPr>
              <w:pStyle w:val="ListParagraph"/>
              <w:numPr>
                <w:ilvl w:val="0"/>
                <w:numId w:val="27"/>
              </w:numPr>
              <w:spacing w:after="0"/>
              <w:ind w:left="540" w:hanging="540"/>
            </w:pPr>
            <w:r w:rsidRPr="00945328">
              <w:rPr>
                <w:position w:val="-22"/>
              </w:rPr>
              <w:object w:dxaOrig="3240" w:dyaOrig="560" w14:anchorId="76851554">
                <v:shape id="_x0000_i1073" type="#_x0000_t75" style="width:162pt;height:27.75pt" o:ole="">
                  <v:imagedata r:id="rId106" o:title=""/>
                </v:shape>
                <o:OLEObject Type="Embed" ProgID="Equation.DSMT4" ShapeID="_x0000_i1073" DrawAspect="Content" ObjectID="_1579439307" r:id="rId107"/>
              </w:object>
            </w:r>
          </w:p>
          <w:p w14:paraId="69D90A50" w14:textId="50627D8A" w:rsidR="00AE7CBB" w:rsidRDefault="00287482" w:rsidP="004321A9">
            <w:pPr>
              <w:pStyle w:val="ListParagraph"/>
              <w:numPr>
                <w:ilvl w:val="0"/>
                <w:numId w:val="27"/>
              </w:numPr>
              <w:spacing w:after="0"/>
              <w:ind w:left="540" w:hanging="540"/>
            </w:pPr>
            <w:r w:rsidRPr="00945328">
              <w:rPr>
                <w:position w:val="-20"/>
              </w:rPr>
              <w:object w:dxaOrig="2760" w:dyaOrig="520" w14:anchorId="6A9027FB">
                <v:shape id="_x0000_i1074" type="#_x0000_t75" style="width:138pt;height:26.25pt" o:ole="">
                  <v:imagedata r:id="rId108" o:title=""/>
                </v:shape>
                <o:OLEObject Type="Embed" ProgID="Equation.DSMT4" ShapeID="_x0000_i1074" DrawAspect="Content" ObjectID="_1579439308" r:id="rId109"/>
              </w:object>
            </w:r>
          </w:p>
        </w:tc>
        <w:tc>
          <w:tcPr>
            <w:tcW w:w="4894" w:type="dxa"/>
          </w:tcPr>
          <w:p w14:paraId="466D9407" w14:textId="36A9131F" w:rsidR="00AE7CBB" w:rsidRDefault="00287482" w:rsidP="004321A9">
            <w:pPr>
              <w:pStyle w:val="ListParagraph"/>
              <w:numPr>
                <w:ilvl w:val="0"/>
                <w:numId w:val="27"/>
              </w:numPr>
              <w:spacing w:after="0"/>
              <w:ind w:left="540" w:hanging="540"/>
            </w:pPr>
            <w:r w:rsidRPr="00945328">
              <w:rPr>
                <w:position w:val="-20"/>
              </w:rPr>
              <w:object w:dxaOrig="2840" w:dyaOrig="520" w14:anchorId="375ABAC0">
                <v:shape id="_x0000_i1075" type="#_x0000_t75" style="width:142.5pt;height:26.25pt" o:ole="">
                  <v:imagedata r:id="rId110" o:title=""/>
                </v:shape>
                <o:OLEObject Type="Embed" ProgID="Equation.DSMT4" ShapeID="_x0000_i1075" DrawAspect="Content" ObjectID="_1579439309" r:id="rId111"/>
              </w:object>
            </w:r>
          </w:p>
          <w:p w14:paraId="74D498C5" w14:textId="2E2A9F78" w:rsidR="00AE7CBB" w:rsidRDefault="00287482" w:rsidP="004321A9">
            <w:pPr>
              <w:pStyle w:val="ListParagraph"/>
              <w:numPr>
                <w:ilvl w:val="0"/>
                <w:numId w:val="27"/>
              </w:numPr>
              <w:spacing w:after="0"/>
              <w:ind w:left="540" w:hanging="540"/>
            </w:pPr>
            <w:r w:rsidRPr="00945328">
              <w:rPr>
                <w:position w:val="-14"/>
              </w:rPr>
              <w:object w:dxaOrig="3600" w:dyaOrig="420" w14:anchorId="2EBB272D">
                <v:shape id="_x0000_i1076" type="#_x0000_t75" style="width:180pt;height:21pt" o:ole="">
                  <v:imagedata r:id="rId112" o:title=""/>
                </v:shape>
                <o:OLEObject Type="Embed" ProgID="Equation.DSMT4" ShapeID="_x0000_i1076" DrawAspect="Content" ObjectID="_1579439310" r:id="rId113"/>
              </w:object>
            </w:r>
          </w:p>
        </w:tc>
      </w:tr>
    </w:tbl>
    <w:p w14:paraId="61137996" w14:textId="77777777" w:rsidR="00AE7CBB" w:rsidRDefault="00AE7CBB" w:rsidP="00AE7CBB"/>
    <w:p w14:paraId="432C5FBC" w14:textId="7AF383CA" w:rsidR="00AE7CBB" w:rsidRDefault="000269AC" w:rsidP="00AE7CBB">
      <w:pPr>
        <w:spacing w:after="120"/>
      </w:pPr>
      <w:r w:rsidRPr="000269AC">
        <w:rPr>
          <w:b/>
        </w:rPr>
        <w:t>(</w:t>
      </w:r>
      <w:r>
        <w:rPr>
          <w:b/>
        </w:rPr>
        <w:t>5</w:t>
      </w:r>
      <w:r w:rsidRPr="000269AC">
        <w:rPr>
          <w:b/>
        </w:rPr>
        <w:t xml:space="preserve"> </w:t>
      </w:r>
      <w:r w:rsidRPr="000269AC">
        <w:rPr>
          <w:b/>
        </w:rPr>
        <w:sym w:font="Symbol" w:char="F02D"/>
      </w:r>
      <w:r w:rsidRPr="000269AC">
        <w:rPr>
          <w:b/>
        </w:rPr>
        <w:t xml:space="preserve"> </w:t>
      </w:r>
      <w:r>
        <w:rPr>
          <w:b/>
        </w:rPr>
        <w:t>6</w:t>
      </w:r>
      <w:r w:rsidRPr="000269AC">
        <w:rPr>
          <w:b/>
        </w:rPr>
        <w:t xml:space="preserve">) </w:t>
      </w:r>
      <w:r w:rsidRPr="000269AC">
        <w:rPr>
          <w:b/>
        </w:rPr>
        <w:tab/>
      </w:r>
      <w:r w:rsidR="00AE7CBB">
        <w:t xml:space="preserve">Give the position vectors of particles moving along various curves in the </w:t>
      </w:r>
      <w:proofErr w:type="spellStart"/>
      <w:r w:rsidR="00AE7CBB" w:rsidRPr="009A361A">
        <w:rPr>
          <w:i/>
        </w:rPr>
        <w:t>xy</w:t>
      </w:r>
      <w:proofErr w:type="spellEnd"/>
      <w:r w:rsidR="00AE7CBB">
        <w:t>-plane. Find the particle’s velocity and acceleration vectors at the stated times and sketch them as vectors on the curve</w:t>
      </w:r>
    </w:p>
    <w:p w14:paraId="18618CE3" w14:textId="77777777" w:rsidR="00AE7CBB" w:rsidRDefault="00AE7CBB" w:rsidP="004321A9">
      <w:pPr>
        <w:pStyle w:val="ListParagraph"/>
        <w:numPr>
          <w:ilvl w:val="0"/>
          <w:numId w:val="27"/>
        </w:numPr>
        <w:ind w:left="540" w:hanging="540"/>
      </w:pPr>
      <w:r>
        <w:t xml:space="preserve">Motion on the circle </w:t>
      </w:r>
      <w:r w:rsidR="00287482" w:rsidRPr="00945328">
        <w:rPr>
          <w:position w:val="-20"/>
        </w:rPr>
        <w:object w:dxaOrig="5720" w:dyaOrig="520" w14:anchorId="5CDAB181">
          <v:shape id="_x0000_i1077" type="#_x0000_t75" style="width:286.5pt;height:26.25pt" o:ole="">
            <v:imagedata r:id="rId114" o:title=""/>
          </v:shape>
          <o:OLEObject Type="Embed" ProgID="Equation.DSMT4" ShapeID="_x0000_i1077" DrawAspect="Content" ObjectID="_1579439311" r:id="rId115"/>
        </w:object>
      </w:r>
    </w:p>
    <w:p w14:paraId="71668EEB" w14:textId="0B9D8EE3" w:rsidR="00AE7CBB" w:rsidRDefault="00AE7CBB" w:rsidP="004321A9">
      <w:pPr>
        <w:pStyle w:val="ListParagraph"/>
        <w:numPr>
          <w:ilvl w:val="0"/>
          <w:numId w:val="27"/>
        </w:numPr>
        <w:spacing w:after="0"/>
        <w:ind w:left="540" w:hanging="540"/>
      </w:pPr>
      <w:r>
        <w:t xml:space="preserve">Motion on the cycloid </w:t>
      </w:r>
      <w:r w:rsidR="00287482" w:rsidRPr="00945328">
        <w:rPr>
          <w:position w:val="-20"/>
        </w:rPr>
        <w:object w:dxaOrig="7180" w:dyaOrig="520" w14:anchorId="4CD878A1">
          <v:shape id="_x0000_i1078" type="#_x0000_t75" style="width:358.5pt;height:26.25pt" o:ole="">
            <v:imagedata r:id="rId116" o:title=""/>
          </v:shape>
          <o:OLEObject Type="Embed" ProgID="Equation.DSMT4" ShapeID="_x0000_i1078" DrawAspect="Content" ObjectID="_1579439312" r:id="rId117"/>
        </w:object>
      </w:r>
    </w:p>
    <w:p w14:paraId="0685BEE4" w14:textId="77777777" w:rsidR="00AE7CBB" w:rsidRDefault="00AE7CBB" w:rsidP="00AE7CBB"/>
    <w:p w14:paraId="53F8EB7F" w14:textId="0FB3C10D" w:rsidR="00AE7CBB" w:rsidRDefault="000269AC" w:rsidP="00AE7CBB">
      <w:pPr>
        <w:spacing w:after="120"/>
      </w:pPr>
      <w:r w:rsidRPr="000269AC">
        <w:rPr>
          <w:b/>
        </w:rPr>
        <w:t>(</w:t>
      </w:r>
      <w:r>
        <w:rPr>
          <w:b/>
        </w:rPr>
        <w:t>7</w:t>
      </w:r>
      <w:r w:rsidRPr="000269AC">
        <w:rPr>
          <w:b/>
        </w:rPr>
        <w:t xml:space="preserve"> </w:t>
      </w:r>
      <w:r w:rsidRPr="000269AC">
        <w:rPr>
          <w:b/>
        </w:rPr>
        <w:sym w:font="Symbol" w:char="F02D"/>
      </w:r>
      <w:r w:rsidRPr="000269AC">
        <w:rPr>
          <w:b/>
        </w:rPr>
        <w:t xml:space="preserve"> </w:t>
      </w:r>
      <w:r>
        <w:rPr>
          <w:b/>
        </w:rPr>
        <w:t>11</w:t>
      </w:r>
      <w:r w:rsidRPr="000269AC">
        <w:rPr>
          <w:b/>
        </w:rPr>
        <w:t xml:space="preserve">) </w:t>
      </w:r>
      <w:r w:rsidRPr="000269AC">
        <w:rPr>
          <w:b/>
        </w:rPr>
        <w:tab/>
      </w:r>
      <w:r w:rsidR="00945328" w:rsidRPr="00945328">
        <w:rPr>
          <w:position w:val="-14"/>
        </w:rPr>
        <w:object w:dxaOrig="480" w:dyaOrig="400" w14:anchorId="27989F5E">
          <v:shape id="_x0000_i1079" type="#_x0000_t75" style="width:24pt;height:20.25pt" o:ole="">
            <v:imagedata r:id="rId118" o:title=""/>
          </v:shape>
          <o:OLEObject Type="Embed" ProgID="Equation.DSMT4" ShapeID="_x0000_i1079" DrawAspect="Content" ObjectID="_1579439313" r:id="rId119"/>
        </w:object>
      </w:r>
      <w:r w:rsidR="00AE7CBB">
        <w:t xml:space="preserve"> is the position of a particle in the </w:t>
      </w:r>
      <w:proofErr w:type="spellStart"/>
      <w:r w:rsidR="00AE7CBB" w:rsidRPr="001E4AF1">
        <w:rPr>
          <w:i/>
        </w:rPr>
        <w:t>xy</w:t>
      </w:r>
      <w:proofErr w:type="spellEnd"/>
      <w:r w:rsidR="00AE7CBB">
        <w:t>-plane at time</w:t>
      </w:r>
      <w:r w:rsidR="00AE7CBB" w:rsidRPr="00A835DA">
        <w:rPr>
          <w:i/>
        </w:rPr>
        <w:t xml:space="preserve"> t</w:t>
      </w:r>
      <w:r w:rsidR="00AE7CBB">
        <w:t>. Find the particle’s velocity and acceleration vectors. Then find the particle’s speed and direction of motion at the given value of</w:t>
      </w:r>
      <w:r w:rsidR="00AE7CBB" w:rsidRPr="001E4AF1">
        <w:rPr>
          <w:i/>
        </w:rPr>
        <w:t xml:space="preserve"> t</w:t>
      </w:r>
      <w:r w:rsidR="00AE7CBB">
        <w:t>. Write the particle’s velocity at that time as the product of its speed and direction.</w:t>
      </w:r>
    </w:p>
    <w:p w14:paraId="0F6F4999" w14:textId="77777777" w:rsidR="00AE7CBB" w:rsidRDefault="002411CE" w:rsidP="00AB0A2B">
      <w:pPr>
        <w:pStyle w:val="ListParagraph"/>
        <w:numPr>
          <w:ilvl w:val="0"/>
          <w:numId w:val="27"/>
        </w:numPr>
        <w:ind w:left="540" w:hanging="540"/>
      </w:pPr>
      <w:r w:rsidRPr="00945328">
        <w:rPr>
          <w:position w:val="-22"/>
        </w:rPr>
        <w:object w:dxaOrig="3780" w:dyaOrig="560" w14:anchorId="25269BB0">
          <v:shape id="_x0000_i1080" type="#_x0000_t75" style="width:188.25pt;height:27.75pt" o:ole="">
            <v:imagedata r:id="rId120" o:title=""/>
          </v:shape>
          <o:OLEObject Type="Embed" ProgID="Equation.DSMT4" ShapeID="_x0000_i1080" DrawAspect="Content" ObjectID="_1579439314" r:id="rId121"/>
        </w:object>
      </w:r>
    </w:p>
    <w:p w14:paraId="3B67199F" w14:textId="77777777" w:rsidR="00AE7CBB" w:rsidRDefault="002411CE" w:rsidP="00AB0A2B">
      <w:pPr>
        <w:pStyle w:val="ListParagraph"/>
        <w:numPr>
          <w:ilvl w:val="0"/>
          <w:numId w:val="27"/>
        </w:numPr>
        <w:ind w:left="540" w:hanging="540"/>
      </w:pPr>
      <w:r w:rsidRPr="00945328">
        <w:rPr>
          <w:position w:val="-26"/>
        </w:rPr>
        <w:object w:dxaOrig="3480" w:dyaOrig="660" w14:anchorId="552F6DCD">
          <v:shape id="_x0000_i1081" type="#_x0000_t75" style="width:173.25pt;height:33pt" o:ole="">
            <v:imagedata r:id="rId122" o:title=""/>
          </v:shape>
          <o:OLEObject Type="Embed" ProgID="Equation.DSMT4" ShapeID="_x0000_i1081" DrawAspect="Content" ObjectID="_1579439315" r:id="rId123"/>
        </w:object>
      </w:r>
    </w:p>
    <w:p w14:paraId="7D4EB496" w14:textId="77777777" w:rsidR="00AE7CBB" w:rsidRDefault="002411CE" w:rsidP="00AB0A2B">
      <w:pPr>
        <w:pStyle w:val="ListParagraph"/>
        <w:numPr>
          <w:ilvl w:val="0"/>
          <w:numId w:val="27"/>
        </w:numPr>
        <w:ind w:left="540" w:hanging="540"/>
      </w:pPr>
      <w:r w:rsidRPr="00945328">
        <w:rPr>
          <w:position w:val="-20"/>
        </w:rPr>
        <w:object w:dxaOrig="4120" w:dyaOrig="520" w14:anchorId="17943A86">
          <v:shape id="_x0000_i1082" type="#_x0000_t75" style="width:205.5pt;height:26.25pt" o:ole="">
            <v:imagedata r:id="rId124" o:title=""/>
          </v:shape>
          <o:OLEObject Type="Embed" ProgID="Equation.DSMT4" ShapeID="_x0000_i1082" DrawAspect="Content" ObjectID="_1579439316" r:id="rId125"/>
        </w:object>
      </w:r>
    </w:p>
    <w:p w14:paraId="4F72D7CD" w14:textId="77777777" w:rsidR="00AE7CBB" w:rsidRPr="006B21FB" w:rsidRDefault="002411CE" w:rsidP="00AB0A2B">
      <w:pPr>
        <w:pStyle w:val="ListParagraph"/>
        <w:numPr>
          <w:ilvl w:val="0"/>
          <w:numId w:val="27"/>
        </w:numPr>
        <w:spacing w:after="0"/>
        <w:ind w:left="540" w:hanging="540"/>
      </w:pPr>
      <w:r w:rsidRPr="00945328">
        <w:rPr>
          <w:position w:val="-18"/>
        </w:rPr>
        <w:object w:dxaOrig="3920" w:dyaOrig="580" w14:anchorId="2C95F37C">
          <v:shape id="_x0000_i1083" type="#_x0000_t75" style="width:195.75pt;height:29.25pt" o:ole="">
            <v:imagedata r:id="rId126" o:title=""/>
          </v:shape>
          <o:OLEObject Type="Embed" ProgID="Equation.DSMT4" ShapeID="_x0000_i1083" DrawAspect="Content" ObjectID="_1579439317" r:id="rId127"/>
        </w:object>
      </w:r>
    </w:p>
    <w:p w14:paraId="03CDB050" w14:textId="77777777" w:rsidR="00AE7CBB" w:rsidRDefault="002411CE" w:rsidP="00AB0A2B">
      <w:pPr>
        <w:pStyle w:val="ListParagraph"/>
        <w:numPr>
          <w:ilvl w:val="0"/>
          <w:numId w:val="27"/>
        </w:numPr>
        <w:spacing w:after="0"/>
        <w:ind w:left="540" w:hanging="540"/>
        <w:rPr>
          <w:color w:val="FF0000"/>
        </w:rPr>
      </w:pPr>
      <w:r w:rsidRPr="00945328">
        <w:rPr>
          <w:color w:val="FF0000"/>
          <w:position w:val="-22"/>
        </w:rPr>
        <w:object w:dxaOrig="4640" w:dyaOrig="560" w14:anchorId="0FAA967F">
          <v:shape id="_x0000_i1084" type="#_x0000_t75" style="width:231.75pt;height:27.75pt" o:ole="">
            <v:imagedata r:id="rId128" o:title=""/>
          </v:shape>
          <o:OLEObject Type="Embed" ProgID="Equation.DSMT4" ShapeID="_x0000_i1084" DrawAspect="Content" ObjectID="_1579439318" r:id="rId129"/>
        </w:object>
      </w:r>
    </w:p>
    <w:p w14:paraId="04F1A291" w14:textId="77777777" w:rsidR="00EC759B" w:rsidRPr="006B21FB" w:rsidRDefault="00EC759B" w:rsidP="00EC759B"/>
    <w:p w14:paraId="44F63C50" w14:textId="77777777" w:rsidR="00EC759B" w:rsidRDefault="00EC759B" w:rsidP="00EC759B">
      <w:pPr>
        <w:pStyle w:val="ListParagraph"/>
        <w:numPr>
          <w:ilvl w:val="0"/>
          <w:numId w:val="27"/>
        </w:numPr>
        <w:spacing w:after="0"/>
        <w:ind w:left="540" w:hanging="540"/>
      </w:pPr>
      <w:r>
        <w:t xml:space="preserve">Find all points on the </w:t>
      </w:r>
      <w:proofErr w:type="gramStart"/>
      <w:r>
        <w:t xml:space="preserve">ellipse </w:t>
      </w:r>
      <w:proofErr w:type="gramEnd"/>
      <w:r w:rsidRPr="009B2069">
        <w:rPr>
          <w:position w:val="-14"/>
        </w:rPr>
        <w:object w:dxaOrig="2260" w:dyaOrig="400" w14:anchorId="1E5C2D54">
          <v:shape id="_x0000_i1085" type="#_x0000_t75" style="width:113.25pt;height:20.25pt" o:ole="">
            <v:imagedata r:id="rId130" o:title=""/>
          </v:shape>
          <o:OLEObject Type="Embed" ProgID="Equation.DSMT4" ShapeID="_x0000_i1085" DrawAspect="Content" ObjectID="_1579439319" r:id="rId131"/>
        </w:object>
      </w:r>
      <w:r>
        <w:t xml:space="preserve">, for </w:t>
      </w:r>
      <w:r w:rsidRPr="00B15FAC">
        <w:rPr>
          <w:position w:val="-6"/>
        </w:rPr>
        <w:object w:dxaOrig="1020" w:dyaOrig="279" w14:anchorId="5143A2EA">
          <v:shape id="_x0000_i1086" type="#_x0000_t75" style="width:51pt;height:14.25pt" o:ole="">
            <v:imagedata r:id="rId132" o:title=""/>
          </v:shape>
          <o:OLEObject Type="Embed" ProgID="Equation.DSMT4" ShapeID="_x0000_i1086" DrawAspect="Content" ObjectID="_1579439320" r:id="rId133"/>
        </w:object>
      </w:r>
      <w:r>
        <w:t xml:space="preserve">, at which </w:t>
      </w:r>
      <w:r w:rsidRPr="009B2069">
        <w:rPr>
          <w:position w:val="-14"/>
        </w:rPr>
        <w:object w:dxaOrig="499" w:dyaOrig="400" w14:anchorId="2ACDDC14">
          <v:shape id="_x0000_i1087" type="#_x0000_t75" style="width:24.75pt;height:20.25pt" o:ole="">
            <v:imagedata r:id="rId134" o:title=""/>
          </v:shape>
          <o:OLEObject Type="Embed" ProgID="Equation.DSMT4" ShapeID="_x0000_i1087" DrawAspect="Content" ObjectID="_1579439321" r:id="rId135"/>
        </w:object>
      </w:r>
      <w:r>
        <w:t xml:space="preserve"> and </w:t>
      </w:r>
      <w:r w:rsidRPr="009B2069">
        <w:rPr>
          <w:position w:val="-14"/>
        </w:rPr>
        <w:object w:dxaOrig="520" w:dyaOrig="400" w14:anchorId="3680A26A">
          <v:shape id="_x0000_i1088" type="#_x0000_t75" style="width:26.25pt;height:20.25pt" o:ole="">
            <v:imagedata r:id="rId136" o:title=""/>
          </v:shape>
          <o:OLEObject Type="Embed" ProgID="Equation.DSMT4" ShapeID="_x0000_i1088" DrawAspect="Content" ObjectID="_1579439322" r:id="rId137"/>
        </w:object>
      </w:r>
      <w:r>
        <w:t xml:space="preserve"> are orthogonal.</w:t>
      </w:r>
    </w:p>
    <w:p w14:paraId="3574A646" w14:textId="77777777" w:rsidR="00AE7CBB" w:rsidRDefault="00AE7CBB" w:rsidP="00AE7CBB"/>
    <w:p w14:paraId="571BA3C5" w14:textId="77777777" w:rsidR="00AE7CBB" w:rsidRPr="00EC759B" w:rsidRDefault="00AE7CBB" w:rsidP="00C52B21"/>
    <w:sectPr w:rsidR="00AE7CBB" w:rsidRPr="00EC759B" w:rsidSect="00663739">
      <w:footerReference w:type="default" r:id="rId138"/>
      <w:type w:val="continuous"/>
      <w:pgSz w:w="12240" w:h="15840" w:code="1"/>
      <w:pgMar w:top="720" w:right="864" w:bottom="864" w:left="1152" w:header="288" w:footer="144" w:gutter="0"/>
      <w:pgNumType w:start="5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D49CC72" w14:textId="77777777" w:rsidR="00471FCE" w:rsidRDefault="00471FCE" w:rsidP="00EE682A">
      <w:r>
        <w:separator/>
      </w:r>
    </w:p>
  </w:endnote>
  <w:endnote w:type="continuationSeparator" w:id="0">
    <w:p w14:paraId="36BDFA1C" w14:textId="77777777" w:rsidR="00471FCE" w:rsidRDefault="00471FCE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2BC6FF" w14:textId="12F9A8E9" w:rsidR="00D14D45" w:rsidRDefault="00D14D4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63739">
          <w:rPr>
            <w:noProof/>
          </w:rPr>
          <w:t>62</w:t>
        </w:r>
        <w:r>
          <w:rPr>
            <w:noProof/>
          </w:rPr>
          <w:fldChar w:fldCharType="end"/>
        </w:r>
      </w:p>
    </w:sdtContent>
  </w:sdt>
  <w:p w14:paraId="617DF6D5" w14:textId="77777777" w:rsidR="00D14D45" w:rsidRDefault="00D14D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ECCA8AB" w14:textId="77777777" w:rsidR="00471FCE" w:rsidRDefault="00471FCE" w:rsidP="00EE682A">
      <w:r>
        <w:separator/>
      </w:r>
    </w:p>
  </w:footnote>
  <w:footnote w:type="continuationSeparator" w:id="0">
    <w:p w14:paraId="10CA7EA6" w14:textId="77777777" w:rsidR="00471FCE" w:rsidRDefault="00471FCE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D04887"/>
    <w:multiLevelType w:val="hybridMultilevel"/>
    <w:tmpl w:val="555C453C"/>
    <w:lvl w:ilvl="0" w:tplc="7AEAD9B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094F73"/>
    <w:multiLevelType w:val="hybridMultilevel"/>
    <w:tmpl w:val="0ACEC634"/>
    <w:lvl w:ilvl="0" w:tplc="600C23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AC20FA"/>
    <w:multiLevelType w:val="hybridMultilevel"/>
    <w:tmpl w:val="8B6AC738"/>
    <w:lvl w:ilvl="0" w:tplc="63BED0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F9459D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13A12A23"/>
    <w:multiLevelType w:val="hybridMultilevel"/>
    <w:tmpl w:val="8AAEC5F2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6B1290B"/>
    <w:multiLevelType w:val="hybridMultilevel"/>
    <w:tmpl w:val="51FA7106"/>
    <w:lvl w:ilvl="0" w:tplc="673E2C9E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1A26F3E"/>
    <w:multiLevelType w:val="hybridMultilevel"/>
    <w:tmpl w:val="F62C764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2BD619B"/>
    <w:multiLevelType w:val="hybridMultilevel"/>
    <w:tmpl w:val="D3CCE7F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50C6390"/>
    <w:multiLevelType w:val="hybridMultilevel"/>
    <w:tmpl w:val="97DA0F3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7300AEF"/>
    <w:multiLevelType w:val="hybridMultilevel"/>
    <w:tmpl w:val="53A43B8A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0BE345A"/>
    <w:multiLevelType w:val="hybridMultilevel"/>
    <w:tmpl w:val="0CD6EEDC"/>
    <w:lvl w:ilvl="0" w:tplc="0400F2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1C51AA2"/>
    <w:multiLevelType w:val="hybridMultilevel"/>
    <w:tmpl w:val="F432C902"/>
    <w:lvl w:ilvl="0" w:tplc="EE723B9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28E30A3"/>
    <w:multiLevelType w:val="hybridMultilevel"/>
    <w:tmpl w:val="31DAD4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5F00532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>
    <w:nsid w:val="378A7110"/>
    <w:multiLevelType w:val="hybridMultilevel"/>
    <w:tmpl w:val="F552FF9A"/>
    <w:lvl w:ilvl="0" w:tplc="C70EE87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3CCD4536"/>
    <w:multiLevelType w:val="hybridMultilevel"/>
    <w:tmpl w:val="872C04C0"/>
    <w:lvl w:ilvl="0" w:tplc="96D037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47501AF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45865925"/>
    <w:multiLevelType w:val="hybridMultilevel"/>
    <w:tmpl w:val="AA78722A"/>
    <w:lvl w:ilvl="0" w:tplc="773E2062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47960E38"/>
    <w:multiLevelType w:val="hybridMultilevel"/>
    <w:tmpl w:val="54FA5EF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2BE78E3"/>
    <w:multiLevelType w:val="hybridMultilevel"/>
    <w:tmpl w:val="995C08D0"/>
    <w:lvl w:ilvl="0" w:tplc="876219A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B865A47"/>
    <w:multiLevelType w:val="hybridMultilevel"/>
    <w:tmpl w:val="778E0BB6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52E581A"/>
    <w:multiLevelType w:val="hybridMultilevel"/>
    <w:tmpl w:val="9D3A4968"/>
    <w:lvl w:ilvl="0" w:tplc="95DA4E76">
      <w:start w:val="1"/>
      <w:numFmt w:val="decimal"/>
      <w:lvlText w:val="%1."/>
      <w:lvlJc w:val="left"/>
      <w:pPr>
        <w:ind w:left="72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5E55D41"/>
    <w:multiLevelType w:val="hybridMultilevel"/>
    <w:tmpl w:val="CED8EA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6D832CD"/>
    <w:multiLevelType w:val="hybridMultilevel"/>
    <w:tmpl w:val="62E8F42C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7C84206"/>
    <w:multiLevelType w:val="hybridMultilevel"/>
    <w:tmpl w:val="626C5DD6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1">
    <w:nsid w:val="691C312A"/>
    <w:multiLevelType w:val="hybridMultilevel"/>
    <w:tmpl w:val="3612B76C"/>
    <w:lvl w:ilvl="0" w:tplc="60FC2FA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06D4960"/>
    <w:multiLevelType w:val="hybridMultilevel"/>
    <w:tmpl w:val="7E04D198"/>
    <w:lvl w:ilvl="0" w:tplc="55808C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0CD34B3"/>
    <w:multiLevelType w:val="hybridMultilevel"/>
    <w:tmpl w:val="0E5EB250"/>
    <w:lvl w:ilvl="0" w:tplc="28F0D4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6D75A15"/>
    <w:multiLevelType w:val="hybridMultilevel"/>
    <w:tmpl w:val="4A0C1BB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48"/>
  </w:num>
  <w:num w:numId="3">
    <w:abstractNumId w:val="17"/>
  </w:num>
  <w:num w:numId="4">
    <w:abstractNumId w:val="10"/>
  </w:num>
  <w:num w:numId="5">
    <w:abstractNumId w:val="32"/>
  </w:num>
  <w:num w:numId="6">
    <w:abstractNumId w:val="8"/>
  </w:num>
  <w:num w:numId="7">
    <w:abstractNumId w:val="27"/>
  </w:num>
  <w:num w:numId="8">
    <w:abstractNumId w:val="25"/>
  </w:num>
  <w:num w:numId="9">
    <w:abstractNumId w:val="50"/>
  </w:num>
  <w:num w:numId="10">
    <w:abstractNumId w:val="57"/>
  </w:num>
  <w:num w:numId="11">
    <w:abstractNumId w:val="6"/>
  </w:num>
  <w:num w:numId="12">
    <w:abstractNumId w:val="20"/>
  </w:num>
  <w:num w:numId="13">
    <w:abstractNumId w:val="29"/>
  </w:num>
  <w:num w:numId="14">
    <w:abstractNumId w:val="24"/>
  </w:num>
  <w:num w:numId="15">
    <w:abstractNumId w:val="55"/>
  </w:num>
  <w:num w:numId="16">
    <w:abstractNumId w:val="46"/>
  </w:num>
  <w:num w:numId="17">
    <w:abstractNumId w:val="34"/>
  </w:num>
  <w:num w:numId="18">
    <w:abstractNumId w:val="23"/>
  </w:num>
  <w:num w:numId="19">
    <w:abstractNumId w:val="22"/>
  </w:num>
  <w:num w:numId="20">
    <w:abstractNumId w:val="14"/>
  </w:num>
  <w:num w:numId="21">
    <w:abstractNumId w:val="28"/>
  </w:num>
  <w:num w:numId="22">
    <w:abstractNumId w:val="51"/>
  </w:num>
  <w:num w:numId="23">
    <w:abstractNumId w:val="59"/>
  </w:num>
  <w:num w:numId="24">
    <w:abstractNumId w:val="49"/>
  </w:num>
  <w:num w:numId="25">
    <w:abstractNumId w:val="39"/>
  </w:num>
  <w:num w:numId="26">
    <w:abstractNumId w:val="53"/>
  </w:num>
  <w:num w:numId="27">
    <w:abstractNumId w:val="36"/>
  </w:num>
  <w:num w:numId="28">
    <w:abstractNumId w:val="4"/>
  </w:num>
  <w:num w:numId="29">
    <w:abstractNumId w:val="52"/>
  </w:num>
  <w:num w:numId="30">
    <w:abstractNumId w:val="21"/>
  </w:num>
  <w:num w:numId="31">
    <w:abstractNumId w:val="2"/>
  </w:num>
  <w:num w:numId="32">
    <w:abstractNumId w:val="45"/>
  </w:num>
  <w:num w:numId="33">
    <w:abstractNumId w:val="0"/>
  </w:num>
  <w:num w:numId="34">
    <w:abstractNumId w:val="47"/>
  </w:num>
  <w:num w:numId="35">
    <w:abstractNumId w:val="3"/>
  </w:num>
  <w:num w:numId="36">
    <w:abstractNumId w:val="37"/>
  </w:num>
  <w:num w:numId="37">
    <w:abstractNumId w:val="26"/>
  </w:num>
  <w:num w:numId="38">
    <w:abstractNumId w:val="12"/>
  </w:num>
  <w:num w:numId="39">
    <w:abstractNumId w:val="38"/>
  </w:num>
  <w:num w:numId="40">
    <w:abstractNumId w:val="42"/>
  </w:num>
  <w:num w:numId="41">
    <w:abstractNumId w:val="58"/>
  </w:num>
  <w:num w:numId="42">
    <w:abstractNumId w:val="5"/>
  </w:num>
  <w:num w:numId="43">
    <w:abstractNumId w:val="15"/>
  </w:num>
  <w:num w:numId="44">
    <w:abstractNumId w:val="30"/>
  </w:num>
  <w:num w:numId="45">
    <w:abstractNumId w:val="60"/>
  </w:num>
  <w:num w:numId="46">
    <w:abstractNumId w:val="7"/>
  </w:num>
  <w:num w:numId="47">
    <w:abstractNumId w:val="33"/>
  </w:num>
  <w:num w:numId="48">
    <w:abstractNumId w:val="1"/>
  </w:num>
  <w:num w:numId="49">
    <w:abstractNumId w:val="9"/>
  </w:num>
  <w:num w:numId="50">
    <w:abstractNumId w:val="41"/>
  </w:num>
  <w:num w:numId="51">
    <w:abstractNumId w:val="40"/>
  </w:num>
  <w:num w:numId="52">
    <w:abstractNumId w:val="13"/>
  </w:num>
  <w:num w:numId="53">
    <w:abstractNumId w:val="56"/>
  </w:num>
  <w:num w:numId="54">
    <w:abstractNumId w:val="11"/>
  </w:num>
  <w:num w:numId="55">
    <w:abstractNumId w:val="35"/>
  </w:num>
  <w:num w:numId="56">
    <w:abstractNumId w:val="61"/>
  </w:num>
  <w:num w:numId="57">
    <w:abstractNumId w:val="43"/>
  </w:num>
  <w:num w:numId="58">
    <w:abstractNumId w:val="16"/>
  </w:num>
  <w:num w:numId="59">
    <w:abstractNumId w:val="19"/>
  </w:num>
  <w:num w:numId="60">
    <w:abstractNumId w:val="44"/>
  </w:num>
  <w:num w:numId="61">
    <w:abstractNumId w:val="54"/>
  </w:num>
  <w:num w:numId="62">
    <w:abstractNumId w:val="31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41FD"/>
    <w:rsid w:val="00005B60"/>
    <w:rsid w:val="00007385"/>
    <w:rsid w:val="00007F95"/>
    <w:rsid w:val="00010870"/>
    <w:rsid w:val="000139E2"/>
    <w:rsid w:val="000215D2"/>
    <w:rsid w:val="000269AC"/>
    <w:rsid w:val="00033F6F"/>
    <w:rsid w:val="00036AE3"/>
    <w:rsid w:val="00041730"/>
    <w:rsid w:val="00042357"/>
    <w:rsid w:val="0004310D"/>
    <w:rsid w:val="00047B6D"/>
    <w:rsid w:val="00050479"/>
    <w:rsid w:val="00055BE6"/>
    <w:rsid w:val="00055E41"/>
    <w:rsid w:val="000643DC"/>
    <w:rsid w:val="00071ED9"/>
    <w:rsid w:val="000729DE"/>
    <w:rsid w:val="0008033B"/>
    <w:rsid w:val="000902D5"/>
    <w:rsid w:val="00091E61"/>
    <w:rsid w:val="000935F8"/>
    <w:rsid w:val="00093C71"/>
    <w:rsid w:val="000A05E4"/>
    <w:rsid w:val="000A1433"/>
    <w:rsid w:val="000A252D"/>
    <w:rsid w:val="000A5C01"/>
    <w:rsid w:val="000A729B"/>
    <w:rsid w:val="000B1EFC"/>
    <w:rsid w:val="000B49A9"/>
    <w:rsid w:val="000B6F3F"/>
    <w:rsid w:val="000B7885"/>
    <w:rsid w:val="000C1E45"/>
    <w:rsid w:val="000C6DC8"/>
    <w:rsid w:val="000D0CF1"/>
    <w:rsid w:val="000D0D8E"/>
    <w:rsid w:val="000D5DE2"/>
    <w:rsid w:val="000D5EC4"/>
    <w:rsid w:val="000E08AB"/>
    <w:rsid w:val="000E3CF2"/>
    <w:rsid w:val="000F6DCD"/>
    <w:rsid w:val="00100389"/>
    <w:rsid w:val="00102A23"/>
    <w:rsid w:val="001036E2"/>
    <w:rsid w:val="00103F61"/>
    <w:rsid w:val="00104091"/>
    <w:rsid w:val="00104B59"/>
    <w:rsid w:val="00104DFA"/>
    <w:rsid w:val="00105CF7"/>
    <w:rsid w:val="001114B6"/>
    <w:rsid w:val="00117392"/>
    <w:rsid w:val="00122223"/>
    <w:rsid w:val="001239FC"/>
    <w:rsid w:val="00125742"/>
    <w:rsid w:val="001266F8"/>
    <w:rsid w:val="0012735C"/>
    <w:rsid w:val="00130132"/>
    <w:rsid w:val="00133F73"/>
    <w:rsid w:val="00136A9B"/>
    <w:rsid w:val="0014232C"/>
    <w:rsid w:val="00142668"/>
    <w:rsid w:val="00142ADC"/>
    <w:rsid w:val="00147DB7"/>
    <w:rsid w:val="00151416"/>
    <w:rsid w:val="001605B9"/>
    <w:rsid w:val="00161B25"/>
    <w:rsid w:val="00161BC5"/>
    <w:rsid w:val="001627B6"/>
    <w:rsid w:val="00164227"/>
    <w:rsid w:val="00181948"/>
    <w:rsid w:val="00183F65"/>
    <w:rsid w:val="001848FD"/>
    <w:rsid w:val="00184F77"/>
    <w:rsid w:val="00196420"/>
    <w:rsid w:val="001A480A"/>
    <w:rsid w:val="001A5E74"/>
    <w:rsid w:val="001A5EE4"/>
    <w:rsid w:val="001A640B"/>
    <w:rsid w:val="001A7C8F"/>
    <w:rsid w:val="001B1C4F"/>
    <w:rsid w:val="001B5F08"/>
    <w:rsid w:val="001B6F3A"/>
    <w:rsid w:val="001B7ECE"/>
    <w:rsid w:val="001C66D4"/>
    <w:rsid w:val="001D2A3C"/>
    <w:rsid w:val="001D6A56"/>
    <w:rsid w:val="001D7518"/>
    <w:rsid w:val="001D786E"/>
    <w:rsid w:val="001E693D"/>
    <w:rsid w:val="001E6ABD"/>
    <w:rsid w:val="001F042C"/>
    <w:rsid w:val="001F0629"/>
    <w:rsid w:val="001F3805"/>
    <w:rsid w:val="001F4C7C"/>
    <w:rsid w:val="00201641"/>
    <w:rsid w:val="00203C9F"/>
    <w:rsid w:val="00205A25"/>
    <w:rsid w:val="002063F4"/>
    <w:rsid w:val="002103B5"/>
    <w:rsid w:val="00210653"/>
    <w:rsid w:val="00212218"/>
    <w:rsid w:val="0021532A"/>
    <w:rsid w:val="00223D7B"/>
    <w:rsid w:val="00224203"/>
    <w:rsid w:val="00224C61"/>
    <w:rsid w:val="002261C9"/>
    <w:rsid w:val="00227059"/>
    <w:rsid w:val="002327A8"/>
    <w:rsid w:val="00233FCD"/>
    <w:rsid w:val="00235342"/>
    <w:rsid w:val="00235904"/>
    <w:rsid w:val="002364B3"/>
    <w:rsid w:val="00240603"/>
    <w:rsid w:val="002406E6"/>
    <w:rsid w:val="002411CE"/>
    <w:rsid w:val="00245925"/>
    <w:rsid w:val="002471F2"/>
    <w:rsid w:val="002502BF"/>
    <w:rsid w:val="002520AE"/>
    <w:rsid w:val="002625A0"/>
    <w:rsid w:val="00264F34"/>
    <w:rsid w:val="00270C41"/>
    <w:rsid w:val="002725F6"/>
    <w:rsid w:val="002751BC"/>
    <w:rsid w:val="00275B6F"/>
    <w:rsid w:val="0027605C"/>
    <w:rsid w:val="00276634"/>
    <w:rsid w:val="002769E8"/>
    <w:rsid w:val="00282263"/>
    <w:rsid w:val="00282319"/>
    <w:rsid w:val="00287482"/>
    <w:rsid w:val="0028790E"/>
    <w:rsid w:val="002915B6"/>
    <w:rsid w:val="00292C53"/>
    <w:rsid w:val="00297BEA"/>
    <w:rsid w:val="002A1199"/>
    <w:rsid w:val="002A1903"/>
    <w:rsid w:val="002A22FE"/>
    <w:rsid w:val="002B2C43"/>
    <w:rsid w:val="002B4D97"/>
    <w:rsid w:val="002C0CA2"/>
    <w:rsid w:val="002C270E"/>
    <w:rsid w:val="002C46E5"/>
    <w:rsid w:val="002C6808"/>
    <w:rsid w:val="002C6B1E"/>
    <w:rsid w:val="002D04DA"/>
    <w:rsid w:val="002D1454"/>
    <w:rsid w:val="002D2A7E"/>
    <w:rsid w:val="002D2DAD"/>
    <w:rsid w:val="002D426F"/>
    <w:rsid w:val="002D6A18"/>
    <w:rsid w:val="002E58E0"/>
    <w:rsid w:val="002F26F3"/>
    <w:rsid w:val="002F2BC6"/>
    <w:rsid w:val="002F371C"/>
    <w:rsid w:val="002F4547"/>
    <w:rsid w:val="002F46A7"/>
    <w:rsid w:val="002F5472"/>
    <w:rsid w:val="002F714C"/>
    <w:rsid w:val="00306A98"/>
    <w:rsid w:val="00306B61"/>
    <w:rsid w:val="00311CB9"/>
    <w:rsid w:val="003143E5"/>
    <w:rsid w:val="00320B40"/>
    <w:rsid w:val="00322089"/>
    <w:rsid w:val="00324B59"/>
    <w:rsid w:val="00325987"/>
    <w:rsid w:val="003261B9"/>
    <w:rsid w:val="00326869"/>
    <w:rsid w:val="00332699"/>
    <w:rsid w:val="003357C5"/>
    <w:rsid w:val="00335E11"/>
    <w:rsid w:val="00343BED"/>
    <w:rsid w:val="00347A48"/>
    <w:rsid w:val="00354C2B"/>
    <w:rsid w:val="00356AEC"/>
    <w:rsid w:val="00357D2E"/>
    <w:rsid w:val="003615CF"/>
    <w:rsid w:val="00361D8C"/>
    <w:rsid w:val="0036558F"/>
    <w:rsid w:val="00372912"/>
    <w:rsid w:val="00373FFA"/>
    <w:rsid w:val="003773F3"/>
    <w:rsid w:val="00377CB5"/>
    <w:rsid w:val="003804C0"/>
    <w:rsid w:val="0038665E"/>
    <w:rsid w:val="0038750D"/>
    <w:rsid w:val="00387C84"/>
    <w:rsid w:val="00391D29"/>
    <w:rsid w:val="00392482"/>
    <w:rsid w:val="00392D97"/>
    <w:rsid w:val="003943D4"/>
    <w:rsid w:val="00394766"/>
    <w:rsid w:val="0039690C"/>
    <w:rsid w:val="00396CF7"/>
    <w:rsid w:val="003973CB"/>
    <w:rsid w:val="003A031D"/>
    <w:rsid w:val="003A133D"/>
    <w:rsid w:val="003A3C74"/>
    <w:rsid w:val="003A5C94"/>
    <w:rsid w:val="003B6DE4"/>
    <w:rsid w:val="003C23B6"/>
    <w:rsid w:val="003C2D84"/>
    <w:rsid w:val="003C7153"/>
    <w:rsid w:val="003C7CDF"/>
    <w:rsid w:val="003D1E10"/>
    <w:rsid w:val="003D297E"/>
    <w:rsid w:val="003D2CFF"/>
    <w:rsid w:val="003D3F9F"/>
    <w:rsid w:val="003D5123"/>
    <w:rsid w:val="003D5B0F"/>
    <w:rsid w:val="003D771B"/>
    <w:rsid w:val="003E4D08"/>
    <w:rsid w:val="003E559B"/>
    <w:rsid w:val="003F183C"/>
    <w:rsid w:val="003F1FE7"/>
    <w:rsid w:val="003F2A24"/>
    <w:rsid w:val="003F577E"/>
    <w:rsid w:val="0040374D"/>
    <w:rsid w:val="0040375A"/>
    <w:rsid w:val="00404470"/>
    <w:rsid w:val="00405BBA"/>
    <w:rsid w:val="00415D70"/>
    <w:rsid w:val="00417D81"/>
    <w:rsid w:val="00422749"/>
    <w:rsid w:val="0042392C"/>
    <w:rsid w:val="0042394F"/>
    <w:rsid w:val="004321A9"/>
    <w:rsid w:val="00432A75"/>
    <w:rsid w:val="00433B88"/>
    <w:rsid w:val="00442B20"/>
    <w:rsid w:val="00444661"/>
    <w:rsid w:val="00446611"/>
    <w:rsid w:val="0045105E"/>
    <w:rsid w:val="004565CA"/>
    <w:rsid w:val="00460E1C"/>
    <w:rsid w:val="00461B30"/>
    <w:rsid w:val="004631DB"/>
    <w:rsid w:val="00464344"/>
    <w:rsid w:val="0046674B"/>
    <w:rsid w:val="00467E82"/>
    <w:rsid w:val="00471FCE"/>
    <w:rsid w:val="00482C62"/>
    <w:rsid w:val="00486637"/>
    <w:rsid w:val="00487D72"/>
    <w:rsid w:val="00490140"/>
    <w:rsid w:val="00491939"/>
    <w:rsid w:val="00494431"/>
    <w:rsid w:val="00497D61"/>
    <w:rsid w:val="004A2970"/>
    <w:rsid w:val="004A2BA3"/>
    <w:rsid w:val="004A4867"/>
    <w:rsid w:val="004A7A57"/>
    <w:rsid w:val="004B198E"/>
    <w:rsid w:val="004B2F25"/>
    <w:rsid w:val="004B34BF"/>
    <w:rsid w:val="004C0AAF"/>
    <w:rsid w:val="004C0D53"/>
    <w:rsid w:val="004C1179"/>
    <w:rsid w:val="004C1413"/>
    <w:rsid w:val="004C37DF"/>
    <w:rsid w:val="004C4985"/>
    <w:rsid w:val="004C56EA"/>
    <w:rsid w:val="004C6718"/>
    <w:rsid w:val="004C6D04"/>
    <w:rsid w:val="004D2661"/>
    <w:rsid w:val="004D5A34"/>
    <w:rsid w:val="004D67CC"/>
    <w:rsid w:val="004E0FFE"/>
    <w:rsid w:val="004E16D5"/>
    <w:rsid w:val="004E750F"/>
    <w:rsid w:val="004F14D6"/>
    <w:rsid w:val="004F1E46"/>
    <w:rsid w:val="004F2566"/>
    <w:rsid w:val="004F39DE"/>
    <w:rsid w:val="004F412B"/>
    <w:rsid w:val="004F4482"/>
    <w:rsid w:val="004F474F"/>
    <w:rsid w:val="004F4F7C"/>
    <w:rsid w:val="004F67A3"/>
    <w:rsid w:val="004F6DD7"/>
    <w:rsid w:val="00507FC9"/>
    <w:rsid w:val="00510467"/>
    <w:rsid w:val="00512211"/>
    <w:rsid w:val="00520A87"/>
    <w:rsid w:val="00525104"/>
    <w:rsid w:val="00527273"/>
    <w:rsid w:val="00530504"/>
    <w:rsid w:val="0053059D"/>
    <w:rsid w:val="00543B9B"/>
    <w:rsid w:val="00551D85"/>
    <w:rsid w:val="005523D7"/>
    <w:rsid w:val="005534D0"/>
    <w:rsid w:val="00554259"/>
    <w:rsid w:val="00562441"/>
    <w:rsid w:val="00563853"/>
    <w:rsid w:val="005641DC"/>
    <w:rsid w:val="005644B5"/>
    <w:rsid w:val="00565553"/>
    <w:rsid w:val="00566BE8"/>
    <w:rsid w:val="00570B2E"/>
    <w:rsid w:val="00581B36"/>
    <w:rsid w:val="00581CCE"/>
    <w:rsid w:val="005946C1"/>
    <w:rsid w:val="00594B9E"/>
    <w:rsid w:val="00594C4C"/>
    <w:rsid w:val="0059780B"/>
    <w:rsid w:val="005A38DC"/>
    <w:rsid w:val="005A5CEB"/>
    <w:rsid w:val="005A710C"/>
    <w:rsid w:val="005A77BF"/>
    <w:rsid w:val="005B4BC9"/>
    <w:rsid w:val="005C652E"/>
    <w:rsid w:val="005D4905"/>
    <w:rsid w:val="005E4C11"/>
    <w:rsid w:val="005F227C"/>
    <w:rsid w:val="005F2CF2"/>
    <w:rsid w:val="005F3226"/>
    <w:rsid w:val="005F34B3"/>
    <w:rsid w:val="005F57F9"/>
    <w:rsid w:val="006006AB"/>
    <w:rsid w:val="00600A49"/>
    <w:rsid w:val="00602FBE"/>
    <w:rsid w:val="00603534"/>
    <w:rsid w:val="006057B0"/>
    <w:rsid w:val="00620B31"/>
    <w:rsid w:val="00623764"/>
    <w:rsid w:val="00623880"/>
    <w:rsid w:val="00626D78"/>
    <w:rsid w:val="0063060A"/>
    <w:rsid w:val="00630B9E"/>
    <w:rsid w:val="006329B1"/>
    <w:rsid w:val="0063465C"/>
    <w:rsid w:val="0063471B"/>
    <w:rsid w:val="00634E73"/>
    <w:rsid w:val="00636A5E"/>
    <w:rsid w:val="00641461"/>
    <w:rsid w:val="00642696"/>
    <w:rsid w:val="00642A4C"/>
    <w:rsid w:val="00645A1B"/>
    <w:rsid w:val="00647997"/>
    <w:rsid w:val="0065222F"/>
    <w:rsid w:val="00662957"/>
    <w:rsid w:val="00663428"/>
    <w:rsid w:val="00663739"/>
    <w:rsid w:val="006705D8"/>
    <w:rsid w:val="006708C6"/>
    <w:rsid w:val="006719B9"/>
    <w:rsid w:val="0067226D"/>
    <w:rsid w:val="006737F4"/>
    <w:rsid w:val="00677084"/>
    <w:rsid w:val="00677EEA"/>
    <w:rsid w:val="00680D95"/>
    <w:rsid w:val="00681581"/>
    <w:rsid w:val="00683EC9"/>
    <w:rsid w:val="006852BA"/>
    <w:rsid w:val="00695D36"/>
    <w:rsid w:val="006A1483"/>
    <w:rsid w:val="006A1C1A"/>
    <w:rsid w:val="006A2468"/>
    <w:rsid w:val="006A2E4A"/>
    <w:rsid w:val="006A645D"/>
    <w:rsid w:val="006C15CE"/>
    <w:rsid w:val="006C47DC"/>
    <w:rsid w:val="006C4DA8"/>
    <w:rsid w:val="006C7C68"/>
    <w:rsid w:val="006D2B5D"/>
    <w:rsid w:val="006D3894"/>
    <w:rsid w:val="006D39D1"/>
    <w:rsid w:val="006E0031"/>
    <w:rsid w:val="006E018D"/>
    <w:rsid w:val="006E0E05"/>
    <w:rsid w:val="006E217F"/>
    <w:rsid w:val="006E590F"/>
    <w:rsid w:val="006E69C2"/>
    <w:rsid w:val="006F111B"/>
    <w:rsid w:val="006F78CD"/>
    <w:rsid w:val="006F7E90"/>
    <w:rsid w:val="006F7FDF"/>
    <w:rsid w:val="0070200F"/>
    <w:rsid w:val="00706C90"/>
    <w:rsid w:val="00710281"/>
    <w:rsid w:val="00711BF2"/>
    <w:rsid w:val="00712F35"/>
    <w:rsid w:val="00713B6C"/>
    <w:rsid w:val="00716371"/>
    <w:rsid w:val="0071706B"/>
    <w:rsid w:val="00725EB2"/>
    <w:rsid w:val="0072613F"/>
    <w:rsid w:val="00735AD7"/>
    <w:rsid w:val="00736121"/>
    <w:rsid w:val="00741A32"/>
    <w:rsid w:val="00742F32"/>
    <w:rsid w:val="007469C2"/>
    <w:rsid w:val="00751462"/>
    <w:rsid w:val="00751C2D"/>
    <w:rsid w:val="00755B50"/>
    <w:rsid w:val="00756B26"/>
    <w:rsid w:val="007609BC"/>
    <w:rsid w:val="00762DEC"/>
    <w:rsid w:val="0076414F"/>
    <w:rsid w:val="007717E4"/>
    <w:rsid w:val="0077309C"/>
    <w:rsid w:val="0077321D"/>
    <w:rsid w:val="00776762"/>
    <w:rsid w:val="007826D8"/>
    <w:rsid w:val="007865DA"/>
    <w:rsid w:val="007875CE"/>
    <w:rsid w:val="00790307"/>
    <w:rsid w:val="00791906"/>
    <w:rsid w:val="007930A4"/>
    <w:rsid w:val="0079422B"/>
    <w:rsid w:val="0079661B"/>
    <w:rsid w:val="007A0D46"/>
    <w:rsid w:val="007A5B03"/>
    <w:rsid w:val="007A793B"/>
    <w:rsid w:val="007B0170"/>
    <w:rsid w:val="007B0F93"/>
    <w:rsid w:val="007B1AC1"/>
    <w:rsid w:val="007B46ED"/>
    <w:rsid w:val="007B6221"/>
    <w:rsid w:val="007C216D"/>
    <w:rsid w:val="007C26C3"/>
    <w:rsid w:val="007C5691"/>
    <w:rsid w:val="007C6510"/>
    <w:rsid w:val="007D0317"/>
    <w:rsid w:val="007D2B6D"/>
    <w:rsid w:val="007D6092"/>
    <w:rsid w:val="007E7115"/>
    <w:rsid w:val="007E7F5E"/>
    <w:rsid w:val="007F4C97"/>
    <w:rsid w:val="007F60C2"/>
    <w:rsid w:val="007F6340"/>
    <w:rsid w:val="00803876"/>
    <w:rsid w:val="008141CC"/>
    <w:rsid w:val="00816ED2"/>
    <w:rsid w:val="00820572"/>
    <w:rsid w:val="00820D6F"/>
    <w:rsid w:val="0082216C"/>
    <w:rsid w:val="008254D7"/>
    <w:rsid w:val="00826BB1"/>
    <w:rsid w:val="0083181C"/>
    <w:rsid w:val="0083290F"/>
    <w:rsid w:val="00837270"/>
    <w:rsid w:val="008532B4"/>
    <w:rsid w:val="00853724"/>
    <w:rsid w:val="00855753"/>
    <w:rsid w:val="00855E7F"/>
    <w:rsid w:val="0085707E"/>
    <w:rsid w:val="0086189B"/>
    <w:rsid w:val="008623DA"/>
    <w:rsid w:val="00862C95"/>
    <w:rsid w:val="00870057"/>
    <w:rsid w:val="0087292E"/>
    <w:rsid w:val="00873AE9"/>
    <w:rsid w:val="00877861"/>
    <w:rsid w:val="00880652"/>
    <w:rsid w:val="008809CC"/>
    <w:rsid w:val="00881A03"/>
    <w:rsid w:val="00883B9B"/>
    <w:rsid w:val="008847CB"/>
    <w:rsid w:val="00891DFF"/>
    <w:rsid w:val="008927D0"/>
    <w:rsid w:val="008941E2"/>
    <w:rsid w:val="008A282E"/>
    <w:rsid w:val="008A3F4B"/>
    <w:rsid w:val="008A69FE"/>
    <w:rsid w:val="008B4647"/>
    <w:rsid w:val="008C0C2B"/>
    <w:rsid w:val="008C54E0"/>
    <w:rsid w:val="008C6823"/>
    <w:rsid w:val="008D2FD0"/>
    <w:rsid w:val="008D6F0E"/>
    <w:rsid w:val="008E0A4A"/>
    <w:rsid w:val="008E18A5"/>
    <w:rsid w:val="008E4972"/>
    <w:rsid w:val="008F62F5"/>
    <w:rsid w:val="0090234D"/>
    <w:rsid w:val="00904EB2"/>
    <w:rsid w:val="0090509C"/>
    <w:rsid w:val="00905CA2"/>
    <w:rsid w:val="0090751B"/>
    <w:rsid w:val="00910248"/>
    <w:rsid w:val="00910F97"/>
    <w:rsid w:val="00911BC4"/>
    <w:rsid w:val="00916E34"/>
    <w:rsid w:val="0092024B"/>
    <w:rsid w:val="00920812"/>
    <w:rsid w:val="009212FD"/>
    <w:rsid w:val="009218A5"/>
    <w:rsid w:val="00922519"/>
    <w:rsid w:val="00923455"/>
    <w:rsid w:val="009234EA"/>
    <w:rsid w:val="009238F5"/>
    <w:rsid w:val="00924E5B"/>
    <w:rsid w:val="00925B0E"/>
    <w:rsid w:val="00926774"/>
    <w:rsid w:val="00930C23"/>
    <w:rsid w:val="00940F5D"/>
    <w:rsid w:val="00941E08"/>
    <w:rsid w:val="0094397F"/>
    <w:rsid w:val="00943B04"/>
    <w:rsid w:val="00944961"/>
    <w:rsid w:val="00945328"/>
    <w:rsid w:val="009501F0"/>
    <w:rsid w:val="00953E7B"/>
    <w:rsid w:val="009550C9"/>
    <w:rsid w:val="0096275F"/>
    <w:rsid w:val="00963932"/>
    <w:rsid w:val="00966F9C"/>
    <w:rsid w:val="00970E44"/>
    <w:rsid w:val="0097444B"/>
    <w:rsid w:val="00974BA8"/>
    <w:rsid w:val="0097626A"/>
    <w:rsid w:val="00977131"/>
    <w:rsid w:val="009805C1"/>
    <w:rsid w:val="009810E5"/>
    <w:rsid w:val="00982478"/>
    <w:rsid w:val="00982483"/>
    <w:rsid w:val="009830A7"/>
    <w:rsid w:val="00983F50"/>
    <w:rsid w:val="0098482D"/>
    <w:rsid w:val="00994066"/>
    <w:rsid w:val="009A18C7"/>
    <w:rsid w:val="009B0E93"/>
    <w:rsid w:val="009B1925"/>
    <w:rsid w:val="009B2A63"/>
    <w:rsid w:val="009B2C42"/>
    <w:rsid w:val="009B347A"/>
    <w:rsid w:val="009B4848"/>
    <w:rsid w:val="009B4BC9"/>
    <w:rsid w:val="009B6A2B"/>
    <w:rsid w:val="009B6C02"/>
    <w:rsid w:val="009C033B"/>
    <w:rsid w:val="009C47CF"/>
    <w:rsid w:val="009C65D0"/>
    <w:rsid w:val="009C694F"/>
    <w:rsid w:val="009C6B3B"/>
    <w:rsid w:val="009C6D32"/>
    <w:rsid w:val="009C7038"/>
    <w:rsid w:val="009D1554"/>
    <w:rsid w:val="009D1A7B"/>
    <w:rsid w:val="009D563C"/>
    <w:rsid w:val="009D59FB"/>
    <w:rsid w:val="009D5CA5"/>
    <w:rsid w:val="009D5EEF"/>
    <w:rsid w:val="009F1352"/>
    <w:rsid w:val="009F5985"/>
    <w:rsid w:val="009F6C11"/>
    <w:rsid w:val="00A06064"/>
    <w:rsid w:val="00A1383E"/>
    <w:rsid w:val="00A15C09"/>
    <w:rsid w:val="00A25504"/>
    <w:rsid w:val="00A2578A"/>
    <w:rsid w:val="00A26F5E"/>
    <w:rsid w:val="00A35F59"/>
    <w:rsid w:val="00A4363A"/>
    <w:rsid w:val="00A460E1"/>
    <w:rsid w:val="00A4767C"/>
    <w:rsid w:val="00A5111A"/>
    <w:rsid w:val="00A521BC"/>
    <w:rsid w:val="00A549EE"/>
    <w:rsid w:val="00A63682"/>
    <w:rsid w:val="00A651F7"/>
    <w:rsid w:val="00A664FD"/>
    <w:rsid w:val="00A713DA"/>
    <w:rsid w:val="00A75D23"/>
    <w:rsid w:val="00A813DA"/>
    <w:rsid w:val="00A8322B"/>
    <w:rsid w:val="00A83768"/>
    <w:rsid w:val="00A837D3"/>
    <w:rsid w:val="00A83B41"/>
    <w:rsid w:val="00A853F1"/>
    <w:rsid w:val="00A86B4B"/>
    <w:rsid w:val="00A87CB8"/>
    <w:rsid w:val="00A916F1"/>
    <w:rsid w:val="00A92B5E"/>
    <w:rsid w:val="00A94E06"/>
    <w:rsid w:val="00AA2101"/>
    <w:rsid w:val="00AA2A55"/>
    <w:rsid w:val="00AA68D8"/>
    <w:rsid w:val="00AA6C8D"/>
    <w:rsid w:val="00AB0A2B"/>
    <w:rsid w:val="00AD2055"/>
    <w:rsid w:val="00AD3C08"/>
    <w:rsid w:val="00AD46F0"/>
    <w:rsid w:val="00AD58AE"/>
    <w:rsid w:val="00AD5C05"/>
    <w:rsid w:val="00AD7A03"/>
    <w:rsid w:val="00AE0964"/>
    <w:rsid w:val="00AE2309"/>
    <w:rsid w:val="00AE7A56"/>
    <w:rsid w:val="00AE7CBB"/>
    <w:rsid w:val="00AF1FB9"/>
    <w:rsid w:val="00AF4097"/>
    <w:rsid w:val="00AF6511"/>
    <w:rsid w:val="00B04596"/>
    <w:rsid w:val="00B04EA1"/>
    <w:rsid w:val="00B05464"/>
    <w:rsid w:val="00B07699"/>
    <w:rsid w:val="00B114A4"/>
    <w:rsid w:val="00B11848"/>
    <w:rsid w:val="00B13EE0"/>
    <w:rsid w:val="00B20088"/>
    <w:rsid w:val="00B22B97"/>
    <w:rsid w:val="00B258B7"/>
    <w:rsid w:val="00B3193D"/>
    <w:rsid w:val="00B35432"/>
    <w:rsid w:val="00B40B78"/>
    <w:rsid w:val="00B4356B"/>
    <w:rsid w:val="00B467DD"/>
    <w:rsid w:val="00B4775A"/>
    <w:rsid w:val="00B503E8"/>
    <w:rsid w:val="00B526A7"/>
    <w:rsid w:val="00B559DD"/>
    <w:rsid w:val="00B566BF"/>
    <w:rsid w:val="00B64CC5"/>
    <w:rsid w:val="00B64E88"/>
    <w:rsid w:val="00B67EC1"/>
    <w:rsid w:val="00B73CB0"/>
    <w:rsid w:val="00B758D9"/>
    <w:rsid w:val="00B75FAB"/>
    <w:rsid w:val="00B775FE"/>
    <w:rsid w:val="00B827C0"/>
    <w:rsid w:val="00B84808"/>
    <w:rsid w:val="00B86452"/>
    <w:rsid w:val="00B87BE0"/>
    <w:rsid w:val="00B9116E"/>
    <w:rsid w:val="00B91CD4"/>
    <w:rsid w:val="00B963DE"/>
    <w:rsid w:val="00BA4785"/>
    <w:rsid w:val="00BB127F"/>
    <w:rsid w:val="00BB2CCC"/>
    <w:rsid w:val="00BB3A80"/>
    <w:rsid w:val="00BB547B"/>
    <w:rsid w:val="00BB548C"/>
    <w:rsid w:val="00BB5AF4"/>
    <w:rsid w:val="00BC0CE3"/>
    <w:rsid w:val="00BC1A27"/>
    <w:rsid w:val="00BC20A1"/>
    <w:rsid w:val="00BC3504"/>
    <w:rsid w:val="00BC47E2"/>
    <w:rsid w:val="00BC5E13"/>
    <w:rsid w:val="00BC5E3F"/>
    <w:rsid w:val="00BD0015"/>
    <w:rsid w:val="00BD37BB"/>
    <w:rsid w:val="00BD455C"/>
    <w:rsid w:val="00BD5528"/>
    <w:rsid w:val="00BE0108"/>
    <w:rsid w:val="00BE07FC"/>
    <w:rsid w:val="00BE4744"/>
    <w:rsid w:val="00BE4A8B"/>
    <w:rsid w:val="00BE6D0A"/>
    <w:rsid w:val="00BF0FC5"/>
    <w:rsid w:val="00BF1330"/>
    <w:rsid w:val="00BF485C"/>
    <w:rsid w:val="00BF7AB1"/>
    <w:rsid w:val="00C058B2"/>
    <w:rsid w:val="00C05D50"/>
    <w:rsid w:val="00C06761"/>
    <w:rsid w:val="00C07569"/>
    <w:rsid w:val="00C21A35"/>
    <w:rsid w:val="00C22F4C"/>
    <w:rsid w:val="00C2315D"/>
    <w:rsid w:val="00C247BC"/>
    <w:rsid w:val="00C24E43"/>
    <w:rsid w:val="00C300F4"/>
    <w:rsid w:val="00C3231F"/>
    <w:rsid w:val="00C32750"/>
    <w:rsid w:val="00C3362C"/>
    <w:rsid w:val="00C3449B"/>
    <w:rsid w:val="00C34B02"/>
    <w:rsid w:val="00C34E2A"/>
    <w:rsid w:val="00C4198C"/>
    <w:rsid w:val="00C424DF"/>
    <w:rsid w:val="00C431EB"/>
    <w:rsid w:val="00C46E64"/>
    <w:rsid w:val="00C50EEA"/>
    <w:rsid w:val="00C52B21"/>
    <w:rsid w:val="00C5419B"/>
    <w:rsid w:val="00C5788E"/>
    <w:rsid w:val="00C626C1"/>
    <w:rsid w:val="00C73A1E"/>
    <w:rsid w:val="00C73B0D"/>
    <w:rsid w:val="00C74806"/>
    <w:rsid w:val="00C7631C"/>
    <w:rsid w:val="00C80992"/>
    <w:rsid w:val="00C8099D"/>
    <w:rsid w:val="00C81708"/>
    <w:rsid w:val="00C81C39"/>
    <w:rsid w:val="00C87323"/>
    <w:rsid w:val="00C87347"/>
    <w:rsid w:val="00C90DAB"/>
    <w:rsid w:val="00C92164"/>
    <w:rsid w:val="00C974A1"/>
    <w:rsid w:val="00CA145D"/>
    <w:rsid w:val="00CA6287"/>
    <w:rsid w:val="00CA6560"/>
    <w:rsid w:val="00CA72C3"/>
    <w:rsid w:val="00CB56F6"/>
    <w:rsid w:val="00CB72D6"/>
    <w:rsid w:val="00CC06A2"/>
    <w:rsid w:val="00CC3F09"/>
    <w:rsid w:val="00CD0D7D"/>
    <w:rsid w:val="00CD21D3"/>
    <w:rsid w:val="00CD324B"/>
    <w:rsid w:val="00CD4E5D"/>
    <w:rsid w:val="00CD64C0"/>
    <w:rsid w:val="00CD6561"/>
    <w:rsid w:val="00CE169A"/>
    <w:rsid w:val="00CE3C1E"/>
    <w:rsid w:val="00CF0B4D"/>
    <w:rsid w:val="00CF15DA"/>
    <w:rsid w:val="00CF1AFC"/>
    <w:rsid w:val="00CF33EC"/>
    <w:rsid w:val="00CF782A"/>
    <w:rsid w:val="00D027BD"/>
    <w:rsid w:val="00D0327D"/>
    <w:rsid w:val="00D10C33"/>
    <w:rsid w:val="00D12EEF"/>
    <w:rsid w:val="00D1353D"/>
    <w:rsid w:val="00D14D45"/>
    <w:rsid w:val="00D20437"/>
    <w:rsid w:val="00D2236D"/>
    <w:rsid w:val="00D2583B"/>
    <w:rsid w:val="00D267DC"/>
    <w:rsid w:val="00D374CA"/>
    <w:rsid w:val="00D37960"/>
    <w:rsid w:val="00D42DBF"/>
    <w:rsid w:val="00D504E1"/>
    <w:rsid w:val="00D51853"/>
    <w:rsid w:val="00D53451"/>
    <w:rsid w:val="00D5400C"/>
    <w:rsid w:val="00D54BC0"/>
    <w:rsid w:val="00D61412"/>
    <w:rsid w:val="00D677E5"/>
    <w:rsid w:val="00D86482"/>
    <w:rsid w:val="00D86F14"/>
    <w:rsid w:val="00D92866"/>
    <w:rsid w:val="00D93B42"/>
    <w:rsid w:val="00D94893"/>
    <w:rsid w:val="00D94DB8"/>
    <w:rsid w:val="00D969D7"/>
    <w:rsid w:val="00DA136D"/>
    <w:rsid w:val="00DA72A9"/>
    <w:rsid w:val="00DB122A"/>
    <w:rsid w:val="00DB1244"/>
    <w:rsid w:val="00DB4FAD"/>
    <w:rsid w:val="00DB76C9"/>
    <w:rsid w:val="00DC3964"/>
    <w:rsid w:val="00DD1DD7"/>
    <w:rsid w:val="00DD251C"/>
    <w:rsid w:val="00DD4D1E"/>
    <w:rsid w:val="00DE4BBC"/>
    <w:rsid w:val="00DE5048"/>
    <w:rsid w:val="00DF223C"/>
    <w:rsid w:val="00DF3E83"/>
    <w:rsid w:val="00DF431C"/>
    <w:rsid w:val="00DF73F8"/>
    <w:rsid w:val="00E01C3E"/>
    <w:rsid w:val="00E0303B"/>
    <w:rsid w:val="00E06E00"/>
    <w:rsid w:val="00E073D8"/>
    <w:rsid w:val="00E11D49"/>
    <w:rsid w:val="00E15068"/>
    <w:rsid w:val="00E161F7"/>
    <w:rsid w:val="00E21B8F"/>
    <w:rsid w:val="00E22E56"/>
    <w:rsid w:val="00E22E90"/>
    <w:rsid w:val="00E23CDD"/>
    <w:rsid w:val="00E23F98"/>
    <w:rsid w:val="00E31E7B"/>
    <w:rsid w:val="00E360D7"/>
    <w:rsid w:val="00E36E10"/>
    <w:rsid w:val="00E4372C"/>
    <w:rsid w:val="00E46989"/>
    <w:rsid w:val="00E507E7"/>
    <w:rsid w:val="00E51517"/>
    <w:rsid w:val="00E51C46"/>
    <w:rsid w:val="00E52652"/>
    <w:rsid w:val="00E52CDB"/>
    <w:rsid w:val="00E54331"/>
    <w:rsid w:val="00E56387"/>
    <w:rsid w:val="00E67429"/>
    <w:rsid w:val="00E677BD"/>
    <w:rsid w:val="00E67CC3"/>
    <w:rsid w:val="00E71209"/>
    <w:rsid w:val="00E73682"/>
    <w:rsid w:val="00E73BB3"/>
    <w:rsid w:val="00E7620A"/>
    <w:rsid w:val="00E8100D"/>
    <w:rsid w:val="00E815A1"/>
    <w:rsid w:val="00E81DB5"/>
    <w:rsid w:val="00E84B88"/>
    <w:rsid w:val="00E86CC0"/>
    <w:rsid w:val="00E913AA"/>
    <w:rsid w:val="00E9345F"/>
    <w:rsid w:val="00E9794B"/>
    <w:rsid w:val="00EA22A4"/>
    <w:rsid w:val="00EA3017"/>
    <w:rsid w:val="00EA58AC"/>
    <w:rsid w:val="00EA72F4"/>
    <w:rsid w:val="00EB7AEB"/>
    <w:rsid w:val="00EB7F1A"/>
    <w:rsid w:val="00EC040A"/>
    <w:rsid w:val="00EC3E8A"/>
    <w:rsid w:val="00EC3F09"/>
    <w:rsid w:val="00EC759B"/>
    <w:rsid w:val="00ED1D53"/>
    <w:rsid w:val="00ED2354"/>
    <w:rsid w:val="00ED3E7A"/>
    <w:rsid w:val="00ED4540"/>
    <w:rsid w:val="00ED6E0A"/>
    <w:rsid w:val="00EE17B4"/>
    <w:rsid w:val="00EE2336"/>
    <w:rsid w:val="00EE336A"/>
    <w:rsid w:val="00EE438D"/>
    <w:rsid w:val="00EE668D"/>
    <w:rsid w:val="00EE682A"/>
    <w:rsid w:val="00EF01B3"/>
    <w:rsid w:val="00EF041A"/>
    <w:rsid w:val="00EF3016"/>
    <w:rsid w:val="00EF5144"/>
    <w:rsid w:val="00EF6B50"/>
    <w:rsid w:val="00F00173"/>
    <w:rsid w:val="00F04729"/>
    <w:rsid w:val="00F10797"/>
    <w:rsid w:val="00F13DA2"/>
    <w:rsid w:val="00F15335"/>
    <w:rsid w:val="00F24AB6"/>
    <w:rsid w:val="00F31BFB"/>
    <w:rsid w:val="00F3237F"/>
    <w:rsid w:val="00F33039"/>
    <w:rsid w:val="00F35884"/>
    <w:rsid w:val="00F367EF"/>
    <w:rsid w:val="00F408BD"/>
    <w:rsid w:val="00F4250B"/>
    <w:rsid w:val="00F42B8D"/>
    <w:rsid w:val="00F4384E"/>
    <w:rsid w:val="00F43D8F"/>
    <w:rsid w:val="00F457B2"/>
    <w:rsid w:val="00F5048D"/>
    <w:rsid w:val="00F50553"/>
    <w:rsid w:val="00F52FF7"/>
    <w:rsid w:val="00F55C04"/>
    <w:rsid w:val="00F62F9E"/>
    <w:rsid w:val="00F657A2"/>
    <w:rsid w:val="00F67919"/>
    <w:rsid w:val="00F7521E"/>
    <w:rsid w:val="00F759C9"/>
    <w:rsid w:val="00F83BEE"/>
    <w:rsid w:val="00F87917"/>
    <w:rsid w:val="00F93C55"/>
    <w:rsid w:val="00F96CC3"/>
    <w:rsid w:val="00FA0B79"/>
    <w:rsid w:val="00FA33AB"/>
    <w:rsid w:val="00FA6075"/>
    <w:rsid w:val="00FA7813"/>
    <w:rsid w:val="00FA79F5"/>
    <w:rsid w:val="00FB2AC5"/>
    <w:rsid w:val="00FB4073"/>
    <w:rsid w:val="00FB7588"/>
    <w:rsid w:val="00FC5454"/>
    <w:rsid w:val="00FD2623"/>
    <w:rsid w:val="00FD306B"/>
    <w:rsid w:val="00FD36B5"/>
    <w:rsid w:val="00FD5581"/>
    <w:rsid w:val="00FD580F"/>
    <w:rsid w:val="00FD6C98"/>
    <w:rsid w:val="00FE511E"/>
    <w:rsid w:val="00FE737F"/>
    <w:rsid w:val="00FF08E6"/>
    <w:rsid w:val="00FF0FDF"/>
    <w:rsid w:val="00FF5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652FED"/>
  <w15:docId w15:val="{8B1E833B-E0CE-45B5-A5B2-EC39E6AD1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0215D2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62C95"/>
    <w:rPr>
      <w:b w:val="0"/>
      <w:i w:val="0"/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footer" Target="footer1.xml"/><Relationship Id="rId16" Type="http://schemas.openxmlformats.org/officeDocument/2006/relationships/image" Target="media/image5.png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1AFBC2-D4C2-4002-ADF8-30A3ECC60B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1</TotalTime>
  <Pages>5</Pages>
  <Words>643</Words>
  <Characters>367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43</cp:revision>
  <cp:lastPrinted>2014-08-04T02:25:00Z</cp:lastPrinted>
  <dcterms:created xsi:type="dcterms:W3CDTF">2015-06-16T20:39:00Z</dcterms:created>
  <dcterms:modified xsi:type="dcterms:W3CDTF">2018-02-06T2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